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78" r:id="rId3"/>
    <p:sldId id="257" r:id="rId4"/>
    <p:sldId id="258" r:id="rId5"/>
    <p:sldId id="259" r:id="rId6"/>
    <p:sldId id="260" r:id="rId7"/>
    <p:sldId id="261" r:id="rId8"/>
    <p:sldId id="285" r:id="rId9"/>
    <p:sldId id="283" r:id="rId10"/>
    <p:sldId id="284" r:id="rId11"/>
    <p:sldId id="279" r:id="rId12"/>
    <p:sldId id="262" r:id="rId13"/>
    <p:sldId id="286" r:id="rId14"/>
    <p:sldId id="267" r:id="rId15"/>
    <p:sldId id="268" r:id="rId16"/>
    <p:sldId id="269" r:id="rId17"/>
    <p:sldId id="280" r:id="rId18"/>
    <p:sldId id="281" r:id="rId19"/>
    <p:sldId id="282" r:id="rId20"/>
    <p:sldId id="270" r:id="rId21"/>
    <p:sldId id="271" r:id="rId22"/>
    <p:sldId id="275" r:id="rId23"/>
    <p:sldId id="276" r:id="rId24"/>
    <p:sldId id="277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Relationship Id="rId14" Type="http://schemas.openxmlformats.org/officeDocument/2006/relationships/image" Target="../media/image11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13.wmf"/><Relationship Id="rId12" Type="http://schemas.openxmlformats.org/officeDocument/2006/relationships/image" Target="../media/image135.wmf"/><Relationship Id="rId17" Type="http://schemas.openxmlformats.org/officeDocument/2006/relationships/image" Target="../media/image140.wmf"/><Relationship Id="rId2" Type="http://schemas.openxmlformats.org/officeDocument/2006/relationships/image" Target="../media/image106.wmf"/><Relationship Id="rId16" Type="http://schemas.openxmlformats.org/officeDocument/2006/relationships/image" Target="../media/image139.wmf"/><Relationship Id="rId1" Type="http://schemas.openxmlformats.org/officeDocument/2006/relationships/image" Target="../media/image130.wmf"/><Relationship Id="rId6" Type="http://schemas.openxmlformats.org/officeDocument/2006/relationships/image" Target="../media/image134.wmf"/><Relationship Id="rId11" Type="http://schemas.openxmlformats.org/officeDocument/2006/relationships/image" Target="../media/image117.wmf"/><Relationship Id="rId5" Type="http://schemas.openxmlformats.org/officeDocument/2006/relationships/image" Target="../media/image133.wmf"/><Relationship Id="rId15" Type="http://schemas.openxmlformats.org/officeDocument/2006/relationships/image" Target="../media/image138.wmf"/><Relationship Id="rId10" Type="http://schemas.openxmlformats.org/officeDocument/2006/relationships/image" Target="../media/image116.wmf"/><Relationship Id="rId4" Type="http://schemas.openxmlformats.org/officeDocument/2006/relationships/image" Target="../media/image132.wmf"/><Relationship Id="rId9" Type="http://schemas.openxmlformats.org/officeDocument/2006/relationships/image" Target="../media/image115.wmf"/><Relationship Id="rId14" Type="http://schemas.openxmlformats.org/officeDocument/2006/relationships/image" Target="../media/image13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e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emf"/><Relationship Id="rId2" Type="http://schemas.openxmlformats.org/officeDocument/2006/relationships/image" Target="../media/image141.emf"/><Relationship Id="rId1" Type="http://schemas.openxmlformats.org/officeDocument/2006/relationships/image" Target="../media/image151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4" Type="http://schemas.openxmlformats.org/officeDocument/2006/relationships/image" Target="../media/image1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9.wmf"/><Relationship Id="rId7" Type="http://schemas.openxmlformats.org/officeDocument/2006/relationships/image" Target="../media/image186.wmf"/><Relationship Id="rId2" Type="http://schemas.openxmlformats.org/officeDocument/2006/relationships/image" Target="../media/image188.wmf"/><Relationship Id="rId1" Type="http://schemas.openxmlformats.org/officeDocument/2006/relationships/image" Target="../media/image187.e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10" Type="http://schemas.openxmlformats.org/officeDocument/2006/relationships/image" Target="../media/image195.wmf"/><Relationship Id="rId4" Type="http://schemas.openxmlformats.org/officeDocument/2006/relationships/image" Target="../media/image190.wmf"/><Relationship Id="rId9" Type="http://schemas.openxmlformats.org/officeDocument/2006/relationships/image" Target="../media/image19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image" Target="../media/image208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12" Type="http://schemas.openxmlformats.org/officeDocument/2006/relationships/image" Target="../media/image207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11" Type="http://schemas.openxmlformats.org/officeDocument/2006/relationships/image" Target="../media/image206.wmf"/><Relationship Id="rId5" Type="http://schemas.openxmlformats.org/officeDocument/2006/relationships/image" Target="../media/image200.wmf"/><Relationship Id="rId10" Type="http://schemas.openxmlformats.org/officeDocument/2006/relationships/image" Target="../media/image205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Relationship Id="rId14" Type="http://schemas.openxmlformats.org/officeDocument/2006/relationships/image" Target="../media/image20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7" Type="http://schemas.openxmlformats.org/officeDocument/2006/relationships/image" Target="../media/image216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Relationship Id="rId9" Type="http://schemas.openxmlformats.org/officeDocument/2006/relationships/image" Target="../media/image22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image" Target="../media/image242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12" Type="http://schemas.openxmlformats.org/officeDocument/2006/relationships/image" Target="../media/image241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11" Type="http://schemas.openxmlformats.org/officeDocument/2006/relationships/image" Target="../media/image240.wmf"/><Relationship Id="rId5" Type="http://schemas.openxmlformats.org/officeDocument/2006/relationships/image" Target="../media/image234.wmf"/><Relationship Id="rId15" Type="http://schemas.openxmlformats.org/officeDocument/2006/relationships/image" Target="../media/image244.wmf"/><Relationship Id="rId10" Type="http://schemas.openxmlformats.org/officeDocument/2006/relationships/image" Target="../media/image239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Relationship Id="rId14" Type="http://schemas.openxmlformats.org/officeDocument/2006/relationships/image" Target="../media/image24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11.wmf"/><Relationship Id="rId18" Type="http://schemas.openxmlformats.org/officeDocument/2006/relationships/image" Target="../media/image20.wmf"/><Relationship Id="rId3" Type="http://schemas.openxmlformats.org/officeDocument/2006/relationships/image" Target="../media/image16.wmf"/><Relationship Id="rId7" Type="http://schemas.openxmlformats.org/officeDocument/2006/relationships/image" Target="../media/image5.wmf"/><Relationship Id="rId12" Type="http://schemas.openxmlformats.org/officeDocument/2006/relationships/image" Target="../media/image10.wmf"/><Relationship Id="rId17" Type="http://schemas.openxmlformats.org/officeDocument/2006/relationships/image" Target="../media/image19.wmf"/><Relationship Id="rId2" Type="http://schemas.openxmlformats.org/officeDocument/2006/relationships/image" Target="../media/image15.wmf"/><Relationship Id="rId16" Type="http://schemas.openxmlformats.org/officeDocument/2006/relationships/image" Target="../media/image18.wmf"/><Relationship Id="rId1" Type="http://schemas.openxmlformats.org/officeDocument/2006/relationships/image" Target="../media/image14.wmf"/><Relationship Id="rId6" Type="http://schemas.openxmlformats.org/officeDocument/2006/relationships/image" Target="../media/image4.wmf"/><Relationship Id="rId11" Type="http://schemas.openxmlformats.org/officeDocument/2006/relationships/image" Target="../media/image9.wmf"/><Relationship Id="rId5" Type="http://schemas.openxmlformats.org/officeDocument/2006/relationships/image" Target="../media/image3.wmf"/><Relationship Id="rId15" Type="http://schemas.openxmlformats.org/officeDocument/2006/relationships/image" Target="../media/image17.wmf"/><Relationship Id="rId10" Type="http://schemas.openxmlformats.org/officeDocument/2006/relationships/image" Target="../media/image8.wmf"/><Relationship Id="rId4" Type="http://schemas.openxmlformats.org/officeDocument/2006/relationships/image" Target="../media/image6.wmf"/><Relationship Id="rId9" Type="http://schemas.openxmlformats.org/officeDocument/2006/relationships/image" Target="../media/image7.wmf"/><Relationship Id="rId1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5.wmf"/><Relationship Id="rId18" Type="http://schemas.openxmlformats.org/officeDocument/2006/relationships/image" Target="../media/image50.wmf"/><Relationship Id="rId3" Type="http://schemas.openxmlformats.org/officeDocument/2006/relationships/image" Target="../media/image37.wmf"/><Relationship Id="rId21" Type="http://schemas.openxmlformats.org/officeDocument/2006/relationships/image" Target="../media/image53.emf"/><Relationship Id="rId7" Type="http://schemas.openxmlformats.org/officeDocument/2006/relationships/image" Target="../media/image41.wmf"/><Relationship Id="rId12" Type="http://schemas.openxmlformats.org/officeDocument/2006/relationships/image" Target="../media/image4.wmf"/><Relationship Id="rId17" Type="http://schemas.openxmlformats.org/officeDocument/2006/relationships/image" Target="../media/image49.emf"/><Relationship Id="rId2" Type="http://schemas.openxmlformats.org/officeDocument/2006/relationships/image" Target="../media/image36.wmf"/><Relationship Id="rId16" Type="http://schemas.openxmlformats.org/officeDocument/2006/relationships/image" Target="../media/image48.emf"/><Relationship Id="rId20" Type="http://schemas.openxmlformats.org/officeDocument/2006/relationships/image" Target="../media/image52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7.emf"/><Relationship Id="rId23" Type="http://schemas.openxmlformats.org/officeDocument/2006/relationships/image" Target="../media/image55.wmf"/><Relationship Id="rId10" Type="http://schemas.openxmlformats.org/officeDocument/2006/relationships/image" Target="../media/image44.emf"/><Relationship Id="rId19" Type="http://schemas.openxmlformats.org/officeDocument/2006/relationships/image" Target="../media/image51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6.wmf"/><Relationship Id="rId22" Type="http://schemas.openxmlformats.org/officeDocument/2006/relationships/image" Target="../media/image5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e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e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e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e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FFEF34-D93B-4D73-A22C-2DA25B7A5CBB}" type="datetimeFigureOut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423514-301A-4A9B-9D18-DC1864D6F9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11411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423514-301A-4A9B-9D18-DC1864D6F91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0191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423514-301A-4A9B-9D18-DC1864D6F91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4270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4FFF3-AF11-4FEE-ADF8-21E09A86D84A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49627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64755-190F-4B7A-B9D3-B29F1EC99C2A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413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B6A8E-57E8-4135-B757-B120A1E76B97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23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F153D-6F17-4D3C-8E28-566CB622AD87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2027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C15AD-1CD4-4319-893E-073E8341B91F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85985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4739E-22F2-40F4-8F8B-C82CAAB08D33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9749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81068D-A2F9-48B9-92FF-5130020602BD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6040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F9D3B6-6D9A-4C4B-9A31-2652B9FA484B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8585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7040F-E49E-4DD0-B0FD-EEBC1F910B09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5657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8D9521-C49D-46A3-87D6-271C260E60B5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346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AA0F4-FFDC-40CF-936E-DD05951CA18D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088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A7B2-C049-477D-917C-85F1193CDE2D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F8B032-A60D-4ACB-81B1-9F829784A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018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1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7.bin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31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6.bin"/><Relationship Id="rId8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41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11.wmf"/><Relationship Id="rId26" Type="http://schemas.openxmlformats.org/officeDocument/2006/relationships/image" Target="../media/image123.emf"/><Relationship Id="rId39" Type="http://schemas.openxmlformats.org/officeDocument/2006/relationships/oleObject" Target="../embeddings/oleObject155.bin"/><Relationship Id="rId21" Type="http://schemas.openxmlformats.org/officeDocument/2006/relationships/image" Target="../media/image118.emf"/><Relationship Id="rId34" Type="http://schemas.openxmlformats.org/officeDocument/2006/relationships/oleObject" Target="../embeddings/oleObject153.bin"/><Relationship Id="rId42" Type="http://schemas.openxmlformats.org/officeDocument/2006/relationships/image" Target="../media/image129.emf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29" Type="http://schemas.openxmlformats.org/officeDocument/2006/relationships/image" Target="../media/image126.emf"/><Relationship Id="rId41" Type="http://schemas.openxmlformats.org/officeDocument/2006/relationships/image" Target="../media/image12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46.bin"/><Relationship Id="rId24" Type="http://schemas.openxmlformats.org/officeDocument/2006/relationships/image" Target="../media/image121.emf"/><Relationship Id="rId32" Type="http://schemas.openxmlformats.org/officeDocument/2006/relationships/oleObject" Target="../embeddings/oleObject152.bin"/><Relationship Id="rId37" Type="http://schemas.openxmlformats.org/officeDocument/2006/relationships/oleObject" Target="../embeddings/oleObject154.bin"/><Relationship Id="rId40" Type="http://schemas.openxmlformats.org/officeDocument/2006/relationships/image" Target="../media/image117.wmf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23" Type="http://schemas.openxmlformats.org/officeDocument/2006/relationships/image" Target="../media/image120.emf"/><Relationship Id="rId28" Type="http://schemas.openxmlformats.org/officeDocument/2006/relationships/image" Target="../media/image125.emf"/><Relationship Id="rId36" Type="http://schemas.openxmlformats.org/officeDocument/2006/relationships/image" Target="../media/image127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50.bin"/><Relationship Id="rId31" Type="http://schemas.openxmlformats.org/officeDocument/2006/relationships/image" Target="../media/image113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09.wmf"/><Relationship Id="rId22" Type="http://schemas.openxmlformats.org/officeDocument/2006/relationships/image" Target="../media/image119.emf"/><Relationship Id="rId27" Type="http://schemas.openxmlformats.org/officeDocument/2006/relationships/image" Target="../media/image124.emf"/><Relationship Id="rId30" Type="http://schemas.openxmlformats.org/officeDocument/2006/relationships/oleObject" Target="../embeddings/oleObject151.bin"/><Relationship Id="rId35" Type="http://schemas.openxmlformats.org/officeDocument/2006/relationships/image" Target="../media/image115.wmf"/><Relationship Id="rId8" Type="http://schemas.openxmlformats.org/officeDocument/2006/relationships/image" Target="../media/image106.wmf"/><Relationship Id="rId3" Type="http://schemas.openxmlformats.org/officeDocument/2006/relationships/oleObject" Target="../embeddings/oleObject142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49.bin"/><Relationship Id="rId25" Type="http://schemas.openxmlformats.org/officeDocument/2006/relationships/image" Target="../media/image122.emf"/><Relationship Id="rId33" Type="http://schemas.openxmlformats.org/officeDocument/2006/relationships/image" Target="../media/image114.wmf"/><Relationship Id="rId38" Type="http://schemas.openxmlformats.org/officeDocument/2006/relationships/image" Target="../media/image116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21.emf"/><Relationship Id="rId26" Type="http://schemas.openxmlformats.org/officeDocument/2006/relationships/oleObject" Target="../embeddings/oleObject163.bin"/><Relationship Id="rId39" Type="http://schemas.openxmlformats.org/officeDocument/2006/relationships/image" Target="../media/image135.wmf"/><Relationship Id="rId21" Type="http://schemas.openxmlformats.org/officeDocument/2006/relationships/image" Target="../media/image124.emf"/><Relationship Id="rId34" Type="http://schemas.openxmlformats.org/officeDocument/2006/relationships/image" Target="../media/image117.wmf"/><Relationship Id="rId42" Type="http://schemas.openxmlformats.org/officeDocument/2006/relationships/oleObject" Target="../embeddings/oleObject170.bin"/><Relationship Id="rId47" Type="http://schemas.openxmlformats.org/officeDocument/2006/relationships/image" Target="../media/image139.wmf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emf"/><Relationship Id="rId29" Type="http://schemas.openxmlformats.org/officeDocument/2006/relationships/image" Target="../media/image115.wmf"/><Relationship Id="rId11" Type="http://schemas.openxmlformats.org/officeDocument/2006/relationships/oleObject" Target="../embeddings/oleObject160.bin"/><Relationship Id="rId24" Type="http://schemas.openxmlformats.org/officeDocument/2006/relationships/oleObject" Target="../embeddings/oleObject162.bin"/><Relationship Id="rId32" Type="http://schemas.openxmlformats.org/officeDocument/2006/relationships/image" Target="../media/image116.wmf"/><Relationship Id="rId37" Type="http://schemas.openxmlformats.org/officeDocument/2006/relationships/oleObject" Target="../embeddings/oleObject167.bin"/><Relationship Id="rId40" Type="http://schemas.openxmlformats.org/officeDocument/2006/relationships/oleObject" Target="../embeddings/oleObject169.bin"/><Relationship Id="rId45" Type="http://schemas.openxmlformats.org/officeDocument/2006/relationships/image" Target="../media/image138.wmf"/><Relationship Id="rId5" Type="http://schemas.openxmlformats.org/officeDocument/2006/relationships/oleObject" Target="../embeddings/oleObject157.bin"/><Relationship Id="rId15" Type="http://schemas.openxmlformats.org/officeDocument/2006/relationships/image" Target="../media/image118.emf"/><Relationship Id="rId23" Type="http://schemas.openxmlformats.org/officeDocument/2006/relationships/image" Target="../media/image126.emf"/><Relationship Id="rId28" Type="http://schemas.openxmlformats.org/officeDocument/2006/relationships/oleObject" Target="../embeddings/oleObject164.bin"/><Relationship Id="rId36" Type="http://schemas.openxmlformats.org/officeDocument/2006/relationships/image" Target="../media/image129.emf"/><Relationship Id="rId49" Type="http://schemas.openxmlformats.org/officeDocument/2006/relationships/image" Target="../media/image140.wmf"/><Relationship Id="rId10" Type="http://schemas.openxmlformats.org/officeDocument/2006/relationships/image" Target="../media/image132.wmf"/><Relationship Id="rId19" Type="http://schemas.openxmlformats.org/officeDocument/2006/relationships/image" Target="../media/image122.emf"/><Relationship Id="rId31" Type="http://schemas.openxmlformats.org/officeDocument/2006/relationships/oleObject" Target="../embeddings/oleObject165.bin"/><Relationship Id="rId44" Type="http://schemas.openxmlformats.org/officeDocument/2006/relationships/oleObject" Target="../embeddings/oleObject171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34.wmf"/><Relationship Id="rId22" Type="http://schemas.openxmlformats.org/officeDocument/2006/relationships/image" Target="../media/image125.emf"/><Relationship Id="rId27" Type="http://schemas.openxmlformats.org/officeDocument/2006/relationships/image" Target="../media/image114.wmf"/><Relationship Id="rId30" Type="http://schemas.openxmlformats.org/officeDocument/2006/relationships/image" Target="../media/image127.wmf"/><Relationship Id="rId35" Type="http://schemas.openxmlformats.org/officeDocument/2006/relationships/image" Target="../media/image128.wmf"/><Relationship Id="rId43" Type="http://schemas.openxmlformats.org/officeDocument/2006/relationships/image" Target="../media/image137.wmf"/><Relationship Id="rId48" Type="http://schemas.openxmlformats.org/officeDocument/2006/relationships/oleObject" Target="../embeddings/oleObject173.bin"/><Relationship Id="rId8" Type="http://schemas.openxmlformats.org/officeDocument/2006/relationships/image" Target="../media/image131.wmf"/><Relationship Id="rId3" Type="http://schemas.openxmlformats.org/officeDocument/2006/relationships/oleObject" Target="../embeddings/oleObject156.bin"/><Relationship Id="rId12" Type="http://schemas.openxmlformats.org/officeDocument/2006/relationships/image" Target="../media/image133.wmf"/><Relationship Id="rId17" Type="http://schemas.openxmlformats.org/officeDocument/2006/relationships/image" Target="../media/image120.emf"/><Relationship Id="rId25" Type="http://schemas.openxmlformats.org/officeDocument/2006/relationships/image" Target="../media/image113.wmf"/><Relationship Id="rId33" Type="http://schemas.openxmlformats.org/officeDocument/2006/relationships/oleObject" Target="../embeddings/oleObject166.bin"/><Relationship Id="rId38" Type="http://schemas.openxmlformats.org/officeDocument/2006/relationships/oleObject" Target="../embeddings/oleObject168.bin"/><Relationship Id="rId46" Type="http://schemas.openxmlformats.org/officeDocument/2006/relationships/oleObject" Target="../embeddings/oleObject172.bin"/><Relationship Id="rId20" Type="http://schemas.openxmlformats.org/officeDocument/2006/relationships/image" Target="../media/image123.emf"/><Relationship Id="rId41" Type="http://schemas.openxmlformats.org/officeDocument/2006/relationships/image" Target="../media/image13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45.wmf"/><Relationship Id="rId18" Type="http://schemas.openxmlformats.org/officeDocument/2006/relationships/oleObject" Target="../embeddings/oleObject180.bin"/><Relationship Id="rId3" Type="http://schemas.openxmlformats.org/officeDocument/2006/relationships/image" Target="../media/image21.png"/><Relationship Id="rId21" Type="http://schemas.openxmlformats.org/officeDocument/2006/relationships/image" Target="../media/image149.wmf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44.wmf"/><Relationship Id="rId5" Type="http://schemas.openxmlformats.org/officeDocument/2006/relationships/image" Target="../media/image141.emf"/><Relationship Id="rId15" Type="http://schemas.openxmlformats.org/officeDocument/2006/relationships/image" Target="../media/image146.wmf"/><Relationship Id="rId23" Type="http://schemas.openxmlformats.org/officeDocument/2006/relationships/image" Target="../media/image150.wmf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48.wmf"/><Relationship Id="rId4" Type="http://schemas.openxmlformats.org/officeDocument/2006/relationships/oleObject" Target="../embeddings/Microsoft_Word_97_-_2003___3.doc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78.bin"/><Relationship Id="rId22" Type="http://schemas.openxmlformats.org/officeDocument/2006/relationships/oleObject" Target="../embeddings/oleObject18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54.wmf"/><Relationship Id="rId18" Type="http://schemas.openxmlformats.org/officeDocument/2006/relationships/oleObject" Target="../embeddings/oleObject189.bin"/><Relationship Id="rId26" Type="http://schemas.openxmlformats.org/officeDocument/2006/relationships/oleObject" Target="../embeddings/oleObject193.bin"/><Relationship Id="rId3" Type="http://schemas.openxmlformats.org/officeDocument/2006/relationships/image" Target="../media/image21.png"/><Relationship Id="rId21" Type="http://schemas.openxmlformats.org/officeDocument/2006/relationships/image" Target="../media/image158.wmf"/><Relationship Id="rId7" Type="http://schemas.openxmlformats.org/officeDocument/2006/relationships/image" Target="../media/image141.e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156.wmf"/><Relationship Id="rId25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Microsoft_Word_97_-_2003___4.doc"/><Relationship Id="rId11" Type="http://schemas.openxmlformats.org/officeDocument/2006/relationships/image" Target="../media/image153.wmf"/><Relationship Id="rId24" Type="http://schemas.openxmlformats.org/officeDocument/2006/relationships/oleObject" Target="../embeddings/oleObject192.bin"/><Relationship Id="rId5" Type="http://schemas.openxmlformats.org/officeDocument/2006/relationships/image" Target="../media/image151.wmf"/><Relationship Id="rId15" Type="http://schemas.openxmlformats.org/officeDocument/2006/relationships/image" Target="../media/image155.wmf"/><Relationship Id="rId23" Type="http://schemas.openxmlformats.org/officeDocument/2006/relationships/image" Target="../media/image159.wmf"/><Relationship Id="rId10" Type="http://schemas.openxmlformats.org/officeDocument/2006/relationships/oleObject" Target="../embeddings/oleObject185.bin"/><Relationship Id="rId19" Type="http://schemas.openxmlformats.org/officeDocument/2006/relationships/image" Target="../media/image157.w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87.bin"/><Relationship Id="rId22" Type="http://schemas.openxmlformats.org/officeDocument/2006/relationships/oleObject" Target="../embeddings/oleObject191.bin"/><Relationship Id="rId27" Type="http://schemas.openxmlformats.org/officeDocument/2006/relationships/image" Target="../media/image16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69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26" Type="http://schemas.openxmlformats.org/officeDocument/2006/relationships/oleObject" Target="../embeddings/oleObject203.bin"/><Relationship Id="rId3" Type="http://schemas.openxmlformats.org/officeDocument/2006/relationships/tags" Target="../tags/tag2.xml"/><Relationship Id="rId21" Type="http://schemas.openxmlformats.org/officeDocument/2006/relationships/tags" Target="../tags/tag20.xml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5" Type="http://schemas.openxmlformats.org/officeDocument/2006/relationships/image" Target="../media/image170.wmf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0" Type="http://schemas.openxmlformats.org/officeDocument/2006/relationships/tags" Target="../tags/tag19.xml"/><Relationship Id="rId29" Type="http://schemas.openxmlformats.org/officeDocument/2006/relationships/image" Target="../media/image172.wmf"/><Relationship Id="rId1" Type="http://schemas.openxmlformats.org/officeDocument/2006/relationships/vmlDrawing" Target="../drawings/vmlDrawing16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oleObject" Target="../embeddings/oleObject202.bin"/><Relationship Id="rId32" Type="http://schemas.openxmlformats.org/officeDocument/2006/relationships/image" Target="../media/image174.png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23" Type="http://schemas.openxmlformats.org/officeDocument/2006/relationships/image" Target="../media/image21.png"/><Relationship Id="rId28" Type="http://schemas.openxmlformats.org/officeDocument/2006/relationships/oleObject" Target="../embeddings/oleObject204.bin"/><Relationship Id="rId10" Type="http://schemas.openxmlformats.org/officeDocument/2006/relationships/tags" Target="../tags/tag9.xml"/><Relationship Id="rId19" Type="http://schemas.openxmlformats.org/officeDocument/2006/relationships/tags" Target="../tags/tag18.xml"/><Relationship Id="rId31" Type="http://schemas.openxmlformats.org/officeDocument/2006/relationships/image" Target="../media/image173.wmf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slideLayout" Target="../slideLayouts/slideLayout7.xml"/><Relationship Id="rId27" Type="http://schemas.openxmlformats.org/officeDocument/2006/relationships/image" Target="../media/image171.wmf"/><Relationship Id="rId30" Type="http://schemas.openxmlformats.org/officeDocument/2006/relationships/oleObject" Target="../embeddings/oleObject20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209.bin"/><Relationship Id="rId3" Type="http://schemas.openxmlformats.org/officeDocument/2006/relationships/oleObject" Target="../embeddings/Microsoft_Word_97_-_2003___5.doc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79.wmf"/><Relationship Id="rId17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6.e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Microsoft_Word_97_-_2003___6.doc"/><Relationship Id="rId15" Type="http://schemas.openxmlformats.org/officeDocument/2006/relationships/image" Target="../media/image182.png"/><Relationship Id="rId10" Type="http://schemas.openxmlformats.org/officeDocument/2006/relationships/image" Target="../media/image178.wmf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18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21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193.wmf"/><Relationship Id="rId3" Type="http://schemas.openxmlformats.org/officeDocument/2006/relationships/oleObject" Target="../embeddings/Microsoft_Word_97_-_2003___7.doc"/><Relationship Id="rId21" Type="http://schemas.openxmlformats.org/officeDocument/2006/relationships/oleObject" Target="../embeddings/oleObject223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wmf"/><Relationship Id="rId20" Type="http://schemas.openxmlformats.org/officeDocument/2006/relationships/image" Target="../media/image19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222.bin"/><Relationship Id="rId4" Type="http://schemas.openxmlformats.org/officeDocument/2006/relationships/image" Target="../media/image187.e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192.wmf"/><Relationship Id="rId22" Type="http://schemas.openxmlformats.org/officeDocument/2006/relationships/image" Target="../media/image195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25.bin"/><Relationship Id="rId26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35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7.wmf"/><Relationship Id="rId25" Type="http://schemas.openxmlformats.org/officeDocument/2006/relationships/oleObject" Target="../embeddings/oleObject29.bin"/><Relationship Id="rId33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4.bin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31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8.wmf"/><Relationship Id="rId31" Type="http://schemas.openxmlformats.org/officeDocument/2006/relationships/image" Target="../media/image1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oleObject" Target="../embeddings/oleObject30.bin"/><Relationship Id="rId30" Type="http://schemas.openxmlformats.org/officeDocument/2006/relationships/oleObject" Target="../embeddings/oleObject33.bin"/><Relationship Id="rId8" Type="http://schemas.openxmlformats.org/officeDocument/2006/relationships/oleObject" Target="../embeddings/oleObject20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03.wmf"/><Relationship Id="rId26" Type="http://schemas.openxmlformats.org/officeDocument/2006/relationships/image" Target="../media/image207.wmf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33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31.bin"/><Relationship Id="rId25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2.wmf"/><Relationship Id="rId20" Type="http://schemas.openxmlformats.org/officeDocument/2006/relationships/image" Target="../media/image204.wmf"/><Relationship Id="rId29" Type="http://schemas.openxmlformats.org/officeDocument/2006/relationships/oleObject" Target="../embeddings/oleObject237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28.bin"/><Relationship Id="rId24" Type="http://schemas.openxmlformats.org/officeDocument/2006/relationships/image" Target="../media/image206.wmf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oleObject" Target="../embeddings/oleObject234.bin"/><Relationship Id="rId28" Type="http://schemas.openxmlformats.org/officeDocument/2006/relationships/image" Target="../media/image208.wmf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32.bin"/><Relationship Id="rId31" Type="http://schemas.openxmlformats.org/officeDocument/2006/relationships/image" Target="../media/image209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01.wmf"/><Relationship Id="rId22" Type="http://schemas.openxmlformats.org/officeDocument/2006/relationships/image" Target="../media/image205.wmf"/><Relationship Id="rId27" Type="http://schemas.openxmlformats.org/officeDocument/2006/relationships/oleObject" Target="../embeddings/oleObject236.bin"/><Relationship Id="rId30" Type="http://schemas.openxmlformats.org/officeDocument/2006/relationships/oleObject" Target="../embeddings/oleObject23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244.bin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10" Type="http://schemas.openxmlformats.org/officeDocument/2006/relationships/image" Target="../media/image213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1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3" Type="http://schemas.openxmlformats.org/officeDocument/2006/relationships/oleObject" Target="../embeddings/Microsoft_Word_97_-_2003___8.doc"/><Relationship Id="rId7" Type="http://schemas.openxmlformats.org/officeDocument/2006/relationships/image" Target="../media/image2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46.bin"/><Relationship Id="rId5" Type="http://schemas.openxmlformats.org/officeDocument/2006/relationships/image" Target="../media/image21.png"/><Relationship Id="rId10" Type="http://schemas.openxmlformats.org/officeDocument/2006/relationships/image" Target="../media/image220.png"/><Relationship Id="rId4" Type="http://schemas.openxmlformats.org/officeDocument/2006/relationships/image" Target="../media/image217.emf"/><Relationship Id="rId9" Type="http://schemas.openxmlformats.org/officeDocument/2006/relationships/image" Target="../media/image21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25.wmf"/><Relationship Id="rId18" Type="http://schemas.openxmlformats.org/officeDocument/2006/relationships/oleObject" Target="../embeddings/oleObject255.bin"/><Relationship Id="rId3" Type="http://schemas.openxmlformats.org/officeDocument/2006/relationships/image" Target="../media/image21.png"/><Relationship Id="rId21" Type="http://schemas.openxmlformats.org/officeDocument/2006/relationships/image" Target="../media/image229.wmf"/><Relationship Id="rId7" Type="http://schemas.openxmlformats.org/officeDocument/2006/relationships/image" Target="../media/image222.wmf"/><Relationship Id="rId12" Type="http://schemas.openxmlformats.org/officeDocument/2006/relationships/oleObject" Target="../embeddings/oleObject252.bin"/><Relationship Id="rId17" Type="http://schemas.openxmlformats.org/officeDocument/2006/relationships/image" Target="../media/image2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4.bin"/><Relationship Id="rId20" Type="http://schemas.openxmlformats.org/officeDocument/2006/relationships/oleObject" Target="../embeddings/oleObject256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24.wmf"/><Relationship Id="rId5" Type="http://schemas.openxmlformats.org/officeDocument/2006/relationships/image" Target="../media/image221.wmf"/><Relationship Id="rId15" Type="http://schemas.openxmlformats.org/officeDocument/2006/relationships/image" Target="../media/image226.wmf"/><Relationship Id="rId10" Type="http://schemas.openxmlformats.org/officeDocument/2006/relationships/oleObject" Target="../embeddings/oleObject251.bin"/><Relationship Id="rId19" Type="http://schemas.openxmlformats.org/officeDocument/2006/relationships/image" Target="../media/image228.wmf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23.wmf"/><Relationship Id="rId14" Type="http://schemas.openxmlformats.org/officeDocument/2006/relationships/oleObject" Target="../embeddings/oleObject25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37.wmf"/><Relationship Id="rId26" Type="http://schemas.openxmlformats.org/officeDocument/2006/relationships/image" Target="../media/image241.wmf"/><Relationship Id="rId3" Type="http://schemas.openxmlformats.org/officeDocument/2006/relationships/oleObject" Target="../embeddings/oleObject257.bin"/><Relationship Id="rId21" Type="http://schemas.openxmlformats.org/officeDocument/2006/relationships/oleObject" Target="../embeddings/oleObject266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264.bin"/><Relationship Id="rId25" Type="http://schemas.openxmlformats.org/officeDocument/2006/relationships/oleObject" Target="../embeddings/oleObject2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wmf"/><Relationship Id="rId20" Type="http://schemas.openxmlformats.org/officeDocument/2006/relationships/image" Target="../media/image238.wmf"/><Relationship Id="rId29" Type="http://schemas.openxmlformats.org/officeDocument/2006/relationships/oleObject" Target="../embeddings/oleObject270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61.bin"/><Relationship Id="rId24" Type="http://schemas.openxmlformats.org/officeDocument/2006/relationships/image" Target="../media/image240.wmf"/><Relationship Id="rId32" Type="http://schemas.openxmlformats.org/officeDocument/2006/relationships/image" Target="../media/image244.wmf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23" Type="http://schemas.openxmlformats.org/officeDocument/2006/relationships/oleObject" Target="../embeddings/oleObject267.bin"/><Relationship Id="rId28" Type="http://schemas.openxmlformats.org/officeDocument/2006/relationships/image" Target="../media/image242.wmf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265.bin"/><Relationship Id="rId31" Type="http://schemas.openxmlformats.org/officeDocument/2006/relationships/oleObject" Target="../embeddings/oleObject271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35.wmf"/><Relationship Id="rId22" Type="http://schemas.openxmlformats.org/officeDocument/2006/relationships/image" Target="../media/image239.wmf"/><Relationship Id="rId27" Type="http://schemas.openxmlformats.org/officeDocument/2006/relationships/oleObject" Target="../embeddings/oleObject269.bin"/><Relationship Id="rId30" Type="http://schemas.openxmlformats.org/officeDocument/2006/relationships/image" Target="../media/image243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9" Type="http://schemas.openxmlformats.org/officeDocument/2006/relationships/image" Target="../media/image18.wmf"/><Relationship Id="rId21" Type="http://schemas.openxmlformats.org/officeDocument/2006/relationships/image" Target="../media/image7.wmf"/><Relationship Id="rId34" Type="http://schemas.openxmlformats.org/officeDocument/2006/relationships/oleObject" Target="../embeddings/oleObject53.bin"/><Relationship Id="rId42" Type="http://schemas.openxmlformats.org/officeDocument/2006/relationships/oleObject" Target="../embeddings/oleObject57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oleObject" Target="../embeddings/oleObject49.bin"/><Relationship Id="rId41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1.bin"/><Relationship Id="rId37" Type="http://schemas.openxmlformats.org/officeDocument/2006/relationships/image" Target="../media/image17.wmf"/><Relationship Id="rId40" Type="http://schemas.openxmlformats.org/officeDocument/2006/relationships/oleObject" Target="../embeddings/oleObject56.bin"/><Relationship Id="rId5" Type="http://schemas.openxmlformats.org/officeDocument/2006/relationships/image" Target="../media/image21.png"/><Relationship Id="rId15" Type="http://schemas.openxmlformats.org/officeDocument/2006/relationships/image" Target="../media/image4.wmf"/><Relationship Id="rId23" Type="http://schemas.openxmlformats.org/officeDocument/2006/relationships/image" Target="../media/image8.wmf"/><Relationship Id="rId28" Type="http://schemas.openxmlformats.org/officeDocument/2006/relationships/oleObject" Target="../embeddings/oleObject48.bin"/><Relationship Id="rId36" Type="http://schemas.openxmlformats.org/officeDocument/2006/relationships/oleObject" Target="../embeddings/oleObject54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2.wmf"/><Relationship Id="rId31" Type="http://schemas.openxmlformats.org/officeDocument/2006/relationships/oleObject" Target="../embeddings/oleObject50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10.wmf"/><Relationship Id="rId30" Type="http://schemas.openxmlformats.org/officeDocument/2006/relationships/image" Target="../media/image11.wmf"/><Relationship Id="rId35" Type="http://schemas.openxmlformats.org/officeDocument/2006/relationships/image" Target="../media/image12.wmf"/><Relationship Id="rId43" Type="http://schemas.openxmlformats.org/officeDocument/2006/relationships/image" Target="../media/image20.wmf"/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6.bin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5.wmf"/><Relationship Id="rId25" Type="http://schemas.openxmlformats.org/officeDocument/2006/relationships/image" Target="../media/image9.wmf"/><Relationship Id="rId33" Type="http://schemas.openxmlformats.org/officeDocument/2006/relationships/oleObject" Target="../embeddings/oleObject52.bin"/><Relationship Id="rId38" Type="http://schemas.openxmlformats.org/officeDocument/2006/relationships/oleObject" Target="../embeddings/oleObject5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70.bin"/><Relationship Id="rId3" Type="http://schemas.openxmlformats.org/officeDocument/2006/relationships/oleObject" Target="../embeddings/oleObject58.bin"/><Relationship Id="rId21" Type="http://schemas.openxmlformats.org/officeDocument/2006/relationships/image" Target="../media/image30.wmf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28.wmf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68.bin"/><Relationship Id="rId32" Type="http://schemas.openxmlformats.org/officeDocument/2006/relationships/image" Target="../media/image34.wmf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image" Target="../media/image32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29.wmf"/><Relationship Id="rId31" Type="http://schemas.openxmlformats.org/officeDocument/2006/relationships/oleObject" Target="../embeddings/oleObject73.bin"/><Relationship Id="rId4" Type="http://schemas.openxmlformats.org/officeDocument/2006/relationships/image" Target="../media/image22.wmf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33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image" Target="../media/image50.wmf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89.bin"/><Relationship Id="rId42" Type="http://schemas.openxmlformats.org/officeDocument/2006/relationships/oleObject" Target="../embeddings/oleObject93.bin"/><Relationship Id="rId47" Type="http://schemas.openxmlformats.org/officeDocument/2006/relationships/image" Target="../media/image54.emf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29" Type="http://schemas.openxmlformats.org/officeDocument/2006/relationships/image" Target="../media/image5.wmf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image" Target="../media/image49.emf"/><Relationship Id="rId40" Type="http://schemas.openxmlformats.org/officeDocument/2006/relationships/oleObject" Target="../embeddings/oleObject92.bin"/><Relationship Id="rId45" Type="http://schemas.openxmlformats.org/officeDocument/2006/relationships/image" Target="../media/image53.emf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40.wmf"/><Relationship Id="rId23" Type="http://schemas.openxmlformats.org/officeDocument/2006/relationships/image" Target="../media/image44.emf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0.bin"/><Relationship Id="rId49" Type="http://schemas.openxmlformats.org/officeDocument/2006/relationships/image" Target="../media/image55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42.wmf"/><Relationship Id="rId31" Type="http://schemas.openxmlformats.org/officeDocument/2006/relationships/image" Target="../media/image46.wmf"/><Relationship Id="rId44" Type="http://schemas.openxmlformats.org/officeDocument/2006/relationships/oleObject" Target="../embeddings/oleObject94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4.wmf"/><Relationship Id="rId30" Type="http://schemas.openxmlformats.org/officeDocument/2006/relationships/oleObject" Target="../embeddings/oleObject87.bin"/><Relationship Id="rId35" Type="http://schemas.openxmlformats.org/officeDocument/2006/relationships/image" Target="../media/image48.emf"/><Relationship Id="rId43" Type="http://schemas.openxmlformats.org/officeDocument/2006/relationships/image" Target="../media/image52.wmf"/><Relationship Id="rId48" Type="http://schemas.openxmlformats.org/officeDocument/2006/relationships/oleObject" Target="../embeddings/oleObject96.bin"/><Relationship Id="rId8" Type="http://schemas.openxmlformats.org/officeDocument/2006/relationships/oleObject" Target="../embeddings/oleObject76.bin"/><Relationship Id="rId3" Type="http://schemas.openxmlformats.org/officeDocument/2006/relationships/oleObject" Target="../embeddings/oleObject74.bin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33" Type="http://schemas.openxmlformats.org/officeDocument/2006/relationships/image" Target="../media/image47.emf"/><Relationship Id="rId38" Type="http://schemas.openxmlformats.org/officeDocument/2006/relationships/oleObject" Target="../embeddings/oleObject91.bin"/><Relationship Id="rId46" Type="http://schemas.openxmlformats.org/officeDocument/2006/relationships/oleObject" Target="../embeddings/oleObject95.bin"/><Relationship Id="rId20" Type="http://schemas.openxmlformats.org/officeDocument/2006/relationships/oleObject" Target="../embeddings/oleObject82.bin"/><Relationship Id="rId41" Type="http://schemas.openxmlformats.org/officeDocument/2006/relationships/image" Target="../media/image5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68.e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6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e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8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.doc"/><Relationship Id="rId13" Type="http://schemas.openxmlformats.org/officeDocument/2006/relationships/image" Target="../media/image95.wmf"/><Relationship Id="rId18" Type="http://schemas.openxmlformats.org/officeDocument/2006/relationships/image" Target="../media/image99.png"/><Relationship Id="rId3" Type="http://schemas.openxmlformats.org/officeDocument/2006/relationships/oleObject" Target="../embeddings/Microsoft_Word_97_-_2003___1.doc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6.bin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94.wmf"/><Relationship Id="rId5" Type="http://schemas.openxmlformats.org/officeDocument/2006/relationships/image" Target="../media/image21.png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133.bin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91.emf"/><Relationship Id="rId9" Type="http://schemas.openxmlformats.org/officeDocument/2006/relationships/image" Target="../media/image93.emf"/><Relationship Id="rId14" Type="http://schemas.openxmlformats.org/officeDocument/2006/relationships/oleObject" Target="../embeddings/oleObject1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996" y="556977"/>
            <a:ext cx="655510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4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利用</a:t>
            </a:r>
            <a:r>
              <a:rPr lang="zh-CN" altLang="en-US" sz="3600" b="1" dirty="0" smtClean="0">
                <a:solidFill>
                  <a:srgbClr val="FF0000"/>
                </a:solidFill>
                <a:latin typeface="+mn-ea"/>
                <a:ea typeface="+mn-ea"/>
              </a:rPr>
              <a:t>球坐标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计算三重积分</a:t>
            </a:r>
          </a:p>
        </p:txBody>
      </p:sp>
      <p:graphicFrame>
        <p:nvGraphicFramePr>
          <p:cNvPr id="326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494501"/>
              </p:ext>
            </p:extLst>
          </p:nvPr>
        </p:nvGraphicFramePr>
        <p:xfrm>
          <a:off x="882198" y="1574211"/>
          <a:ext cx="6864350" cy="382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4" imgW="3200400" imgH="1638000" progId="Equation.DSMT4">
                  <p:embed/>
                </p:oleObj>
              </mc:Choice>
              <mc:Fallback>
                <p:oleObj name="Equation" r:id="rId4" imgW="320040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198" y="1574211"/>
                        <a:ext cx="6864350" cy="382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8444090" y="3908879"/>
            <a:ext cx="2932382" cy="2217958"/>
            <a:chOff x="5533765" y="4657942"/>
            <a:chExt cx="2932382" cy="2217958"/>
          </a:xfrm>
        </p:grpSpPr>
        <p:grpSp>
          <p:nvGrpSpPr>
            <p:cNvPr id="4" name="组合 3"/>
            <p:cNvGrpSpPr/>
            <p:nvPr/>
          </p:nvGrpSpPr>
          <p:grpSpPr>
            <a:xfrm>
              <a:off x="5533765" y="4657942"/>
              <a:ext cx="2932382" cy="2142357"/>
              <a:chOff x="8511636" y="4029009"/>
              <a:chExt cx="2932382" cy="2142357"/>
            </a:xfrm>
          </p:grpSpPr>
          <p:sp>
            <p:nvSpPr>
              <p:cNvPr id="47114" name="Line 8"/>
              <p:cNvSpPr>
                <a:spLocks noChangeShapeType="1"/>
              </p:cNvSpPr>
              <p:nvPr/>
            </p:nvSpPr>
            <p:spPr bwMode="auto">
              <a:xfrm flipV="1">
                <a:off x="9283884" y="5427539"/>
                <a:ext cx="2160134" cy="85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5" name="Line 9"/>
              <p:cNvSpPr>
                <a:spLocks noChangeShapeType="1"/>
              </p:cNvSpPr>
              <p:nvPr/>
            </p:nvSpPr>
            <p:spPr bwMode="auto">
              <a:xfrm flipV="1">
                <a:off x="9283884" y="4029009"/>
                <a:ext cx="0" cy="14071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6" name="Line 10"/>
              <p:cNvSpPr>
                <a:spLocks noChangeShapeType="1"/>
              </p:cNvSpPr>
              <p:nvPr/>
            </p:nvSpPr>
            <p:spPr bwMode="auto">
              <a:xfrm flipH="1">
                <a:off x="8511636" y="5436109"/>
                <a:ext cx="772248" cy="7352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7120" name="Object 1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99771381"/>
                  </p:ext>
                </p:extLst>
              </p:nvPr>
            </p:nvGraphicFramePr>
            <p:xfrm>
              <a:off x="9019268" y="5263006"/>
              <a:ext cx="243015" cy="2587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6" r:id="rId6" imgW="215619" imgH="240986" progId="Equation.3">
                      <p:embed/>
                    </p:oleObj>
                  </mc:Choice>
                  <mc:Fallback>
                    <p:oleObj r:id="rId6" imgW="215619" imgH="240986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19268" y="5263006"/>
                            <a:ext cx="243015" cy="258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7117" name="Object 1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69457320"/>
                </p:ext>
              </p:extLst>
            </p:nvPr>
          </p:nvGraphicFramePr>
          <p:xfrm>
            <a:off x="5789381" y="6647953"/>
            <a:ext cx="252016" cy="227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7" r:id="rId8" imgW="253780" imgH="241091" progId="Equation.3">
                    <p:embed/>
                  </p:oleObj>
                </mc:Choice>
                <mc:Fallback>
                  <p:oleObj r:id="rId8" imgW="253780" imgH="24109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9381" y="6647953"/>
                          <a:ext cx="252016" cy="2279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8" name="Object 1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10964042"/>
                </p:ext>
              </p:extLst>
            </p:nvPr>
          </p:nvGraphicFramePr>
          <p:xfrm>
            <a:off x="8169697" y="6198725"/>
            <a:ext cx="252016" cy="299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" r:id="rId10" imgW="253780" imgH="317225" progId="Equation.3">
                    <p:embed/>
                  </p:oleObj>
                </mc:Choice>
                <mc:Fallback>
                  <p:oleObj r:id="rId10" imgW="253780" imgH="31722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9697" y="6198725"/>
                          <a:ext cx="252016" cy="299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9" name="Object 1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28236914"/>
                </p:ext>
              </p:extLst>
            </p:nvPr>
          </p:nvGraphicFramePr>
          <p:xfrm>
            <a:off x="6470860" y="4679365"/>
            <a:ext cx="189012" cy="224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9" name="Equation" r:id="rId12" imgW="203024" imgH="253780" progId="Equation.DSMT4">
                    <p:embed/>
                  </p:oleObj>
                </mc:Choice>
                <mc:Fallback>
                  <p:oleObj name="Equation" r:id="rId12" imgW="203024" imgH="2537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0860" y="4679365"/>
                          <a:ext cx="189012" cy="224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2" name="Object 6"/>
          <p:cNvGraphicFramePr>
            <a:graphicFrameLocks/>
          </p:cNvGraphicFramePr>
          <p:nvPr/>
        </p:nvGraphicFramePr>
        <p:xfrm>
          <a:off x="10079491" y="5813101"/>
          <a:ext cx="259216" cy="24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r:id="rId14" imgW="342751" imgH="342751" progId="Equation.3">
                  <p:embed/>
                </p:oleObj>
              </mc:Choice>
              <mc:Fallback>
                <p:oleObj r:id="rId14" imgW="342751" imgH="34275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9491" y="5813101"/>
                        <a:ext cx="259216" cy="24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Arc 7"/>
          <p:cNvSpPr>
            <a:spLocks/>
          </p:cNvSpPr>
          <p:nvPr/>
        </p:nvSpPr>
        <p:spPr bwMode="auto">
          <a:xfrm>
            <a:off x="9226238" y="4791625"/>
            <a:ext cx="297018" cy="226233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1" name="Line 15"/>
          <p:cNvSpPr>
            <a:spLocks noChangeShapeType="1"/>
          </p:cNvSpPr>
          <p:nvPr/>
        </p:nvSpPr>
        <p:spPr bwMode="auto">
          <a:xfrm>
            <a:off x="10171297" y="4438565"/>
            <a:ext cx="0" cy="1290556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2" name="Object 16"/>
          <p:cNvGraphicFramePr>
            <a:graphicFrameLocks/>
          </p:cNvGraphicFramePr>
          <p:nvPr/>
        </p:nvGraphicFramePr>
        <p:xfrm>
          <a:off x="10255902" y="4215760"/>
          <a:ext cx="1206075" cy="29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16" imgW="1523339" imgH="393529" progId="Equation.DSMT4">
                  <p:embed/>
                </p:oleObj>
              </mc:Choice>
              <mc:Fallback>
                <p:oleObj name="Equation" r:id="rId16" imgW="1523339" imgH="39352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902" y="4215760"/>
                        <a:ext cx="1206075" cy="29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3" name="Line 17"/>
          <p:cNvSpPr>
            <a:spLocks noChangeShapeType="1"/>
          </p:cNvSpPr>
          <p:nvPr/>
        </p:nvSpPr>
        <p:spPr bwMode="auto">
          <a:xfrm>
            <a:off x="9215437" y="5312646"/>
            <a:ext cx="950459" cy="40961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4" name="Object 18"/>
          <p:cNvGraphicFramePr>
            <a:graphicFrameLocks/>
          </p:cNvGraphicFramePr>
          <p:nvPr/>
        </p:nvGraphicFramePr>
        <p:xfrm>
          <a:off x="9166834" y="5489176"/>
          <a:ext cx="185412" cy="23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r:id="rId18" imgW="266353" imgH="355138" progId="Equation.3">
                  <p:embed/>
                </p:oleObj>
              </mc:Choice>
              <mc:Fallback>
                <p:oleObj r:id="rId18" imgW="266353" imgH="35513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6834" y="5489176"/>
                        <a:ext cx="185412" cy="234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5" name="Freeform 19"/>
          <p:cNvSpPr>
            <a:spLocks/>
          </p:cNvSpPr>
          <p:nvPr/>
        </p:nvSpPr>
        <p:spPr bwMode="auto">
          <a:xfrm rot="20933199">
            <a:off x="9080429" y="5415479"/>
            <a:ext cx="345621" cy="94264"/>
          </a:xfrm>
          <a:custGeom>
            <a:avLst/>
            <a:gdLst>
              <a:gd name="T0" fmla="*/ 0 w 432"/>
              <a:gd name="T1" fmla="*/ 0 h 168"/>
              <a:gd name="T2" fmla="*/ 0 w 432"/>
              <a:gd name="T3" fmla="*/ 0 h 168"/>
              <a:gd name="T4" fmla="*/ 0 w 432"/>
              <a:gd name="T5" fmla="*/ 0 h 168"/>
              <a:gd name="T6" fmla="*/ 0 w 432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68"/>
              <a:gd name="T14" fmla="*/ 432 w 432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68">
                <a:moveTo>
                  <a:pt x="0" y="48"/>
                </a:moveTo>
                <a:cubicBezTo>
                  <a:pt x="20" y="88"/>
                  <a:pt x="40" y="128"/>
                  <a:pt x="96" y="144"/>
                </a:cubicBezTo>
                <a:cubicBezTo>
                  <a:pt x="152" y="160"/>
                  <a:pt x="280" y="168"/>
                  <a:pt x="336" y="144"/>
                </a:cubicBezTo>
                <a:cubicBezTo>
                  <a:pt x="392" y="120"/>
                  <a:pt x="416" y="24"/>
                  <a:pt x="432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6" name="Object 20"/>
          <p:cNvGraphicFramePr>
            <a:graphicFrameLocks/>
          </p:cNvGraphicFramePr>
          <p:nvPr/>
        </p:nvGraphicFramePr>
        <p:xfrm>
          <a:off x="9784273" y="4421426"/>
          <a:ext cx="126008" cy="22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公式" r:id="rId20" imgW="114151" imgH="215619" progId="Equation.3">
                  <p:embed/>
                </p:oleObj>
              </mc:Choice>
              <mc:Fallback>
                <p:oleObj name="公式" r:id="rId20" imgW="114151" imgH="21561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4273" y="4421426"/>
                        <a:ext cx="126008" cy="226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1"/>
          <p:cNvGraphicFramePr>
            <a:graphicFrameLocks/>
          </p:cNvGraphicFramePr>
          <p:nvPr/>
        </p:nvGraphicFramePr>
        <p:xfrm>
          <a:off x="10117293" y="5679418"/>
          <a:ext cx="100806" cy="10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r:id="rId22" imgW="202936" imgH="215619" progId="Equation.3">
                  <p:embed/>
                </p:oleObj>
              </mc:Choice>
              <mc:Fallback>
                <p:oleObj r:id="rId22" imgW="202936" imgH="21561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7293" y="5679418"/>
                        <a:ext cx="100806" cy="101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8" name="Line 22"/>
          <p:cNvSpPr>
            <a:spLocks noChangeShapeType="1"/>
          </p:cNvSpPr>
          <p:nvPr/>
        </p:nvSpPr>
        <p:spPr bwMode="auto">
          <a:xfrm flipV="1">
            <a:off x="9215437" y="4407715"/>
            <a:ext cx="950459" cy="90493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9" name="Object 23"/>
          <p:cNvGraphicFramePr>
            <a:graphicFrameLocks/>
          </p:cNvGraphicFramePr>
          <p:nvPr/>
        </p:nvGraphicFramePr>
        <p:xfrm>
          <a:off x="10106493" y="4368295"/>
          <a:ext cx="100806" cy="10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r:id="rId24" imgW="202936" imgH="215619" progId="Equation.3">
                  <p:embed/>
                </p:oleObj>
              </mc:Choice>
              <mc:Fallback>
                <p:oleObj r:id="rId24" imgW="202936" imgH="21561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6493" y="4368295"/>
                        <a:ext cx="100806" cy="101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0" name="Object 24"/>
          <p:cNvGraphicFramePr>
            <a:graphicFrameLocks/>
          </p:cNvGraphicFramePr>
          <p:nvPr/>
        </p:nvGraphicFramePr>
        <p:xfrm>
          <a:off x="9334245" y="4520831"/>
          <a:ext cx="228614" cy="25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r:id="rId25" imgW="266353" imgH="317087" progId="Equation.3">
                  <p:embed/>
                </p:oleObj>
              </mc:Choice>
              <mc:Fallback>
                <p:oleObj r:id="rId25" imgW="266353" imgH="31708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245" y="4520831"/>
                        <a:ext cx="228614" cy="258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1" name="Object 25"/>
          <p:cNvGraphicFramePr>
            <a:graphicFrameLocks/>
          </p:cNvGraphicFramePr>
          <p:nvPr/>
        </p:nvGraphicFramePr>
        <p:xfrm>
          <a:off x="10252302" y="4983580"/>
          <a:ext cx="120607" cy="14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r:id="rId27" imgW="203024" imgH="253780" progId="Equation.3">
                  <p:embed/>
                </p:oleObj>
              </mc:Choice>
              <mc:Fallback>
                <p:oleObj r:id="rId27" imgW="203024" imgH="2537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2302" y="4983580"/>
                        <a:ext cx="120607" cy="142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2" name="Line 26"/>
          <p:cNvSpPr>
            <a:spLocks noChangeShapeType="1"/>
          </p:cNvSpPr>
          <p:nvPr/>
        </p:nvSpPr>
        <p:spPr bwMode="auto">
          <a:xfrm flipH="1">
            <a:off x="8783410" y="5723979"/>
            <a:ext cx="1382486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8805012" y="5374346"/>
            <a:ext cx="766847" cy="649562"/>
            <a:chOff x="8805012" y="5374346"/>
            <a:chExt cx="766847" cy="649562"/>
          </a:xfrm>
        </p:grpSpPr>
        <p:graphicFrame>
          <p:nvGraphicFramePr>
            <p:cNvPr id="47133" name="Object 2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7712878"/>
                </p:ext>
              </p:extLst>
            </p:nvPr>
          </p:nvGraphicFramePr>
          <p:xfrm>
            <a:off x="9388248" y="5806245"/>
            <a:ext cx="183611" cy="21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8" r:id="rId28" imgW="253780" imgH="317225" progId="Equation.3">
                    <p:embed/>
                  </p:oleObj>
                </mc:Choice>
                <mc:Fallback>
                  <p:oleObj r:id="rId28" imgW="253780" imgH="31722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8248" y="5806245"/>
                          <a:ext cx="183611" cy="21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4" name="Object 2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90255541"/>
                </p:ext>
              </p:extLst>
            </p:nvPr>
          </p:nvGraphicFramePr>
          <p:xfrm>
            <a:off x="8805012" y="5374346"/>
            <a:ext cx="183611" cy="166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9" r:id="rId29" imgW="253780" imgH="241091" progId="Equation.3">
                    <p:embed/>
                  </p:oleObj>
                </mc:Choice>
                <mc:Fallback>
                  <p:oleObj r:id="rId29" imgW="253780" imgH="24109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5012" y="5374346"/>
                          <a:ext cx="183611" cy="166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1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2786114"/>
              </p:ext>
            </p:extLst>
          </p:nvPr>
        </p:nvGraphicFramePr>
        <p:xfrm>
          <a:off x="8479642" y="5529473"/>
          <a:ext cx="246615" cy="24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" r:id="rId30" imgW="291847" imgH="304536" progId="Equation.3">
                  <p:embed/>
                </p:oleObj>
              </mc:Choice>
              <mc:Fallback>
                <p:oleObj r:id="rId30" imgW="291847" imgH="30453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9642" y="5529473"/>
                        <a:ext cx="246615" cy="24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97170937"/>
              </p:ext>
            </p:extLst>
          </p:nvPr>
        </p:nvGraphicFramePr>
        <p:xfrm>
          <a:off x="10023730" y="4034500"/>
          <a:ext cx="2587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Equation" r:id="rId32" imgW="114120" imgH="126720" progId="Equation.DSMT4">
                  <p:embed/>
                </p:oleObj>
              </mc:Choice>
              <mc:Fallback>
                <p:oleObj name="Equation" r:id="rId32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3730" y="4034500"/>
                        <a:ext cx="25876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348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3" grpId="0" animBg="1"/>
      <p:bldP spid="47121" grpId="0" animBg="1"/>
      <p:bldP spid="47123" grpId="0" animBg="1"/>
      <p:bldP spid="47125" grpId="0" animBg="1"/>
      <p:bldP spid="47128" grpId="0" animBg="1"/>
      <p:bldP spid="4713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462214" y="1389064"/>
          <a:ext cx="66055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文档" r:id="rId3" imgW="6607574" imgH="762766" progId="Word.Document.8">
                  <p:embed/>
                </p:oleObj>
              </mc:Choice>
              <mc:Fallback>
                <p:oleObj name="文档" r:id="rId3" imgW="6607574" imgH="7627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4" y="1389064"/>
                        <a:ext cx="660558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3" name="Object 3"/>
          <p:cNvGraphicFramePr>
            <a:graphicFrameLocks noChangeAspect="1"/>
          </p:cNvGraphicFramePr>
          <p:nvPr/>
        </p:nvGraphicFramePr>
        <p:xfrm>
          <a:off x="2620963" y="2514600"/>
          <a:ext cx="44243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公式" r:id="rId5" imgW="4191000" imgH="723900" progId="Equation.3">
                  <p:embed/>
                </p:oleObj>
              </mc:Choice>
              <mc:Fallback>
                <p:oleObj name="公式" r:id="rId5" imgW="41910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514600"/>
                        <a:ext cx="44243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4" name="Object 4"/>
          <p:cNvGraphicFramePr>
            <a:graphicFrameLocks noChangeAspect="1"/>
          </p:cNvGraphicFramePr>
          <p:nvPr/>
        </p:nvGraphicFramePr>
        <p:xfrm>
          <a:off x="3005139" y="3797301"/>
          <a:ext cx="35893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公式" r:id="rId7" imgW="3403600" imgH="914400" progId="Equation.3">
                  <p:embed/>
                </p:oleObj>
              </mc:Choice>
              <mc:Fallback>
                <p:oleObj name="公式" r:id="rId7" imgW="3403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9" y="3797301"/>
                        <a:ext cx="35893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5" name="Object 5"/>
          <p:cNvGraphicFramePr>
            <a:graphicFrameLocks noChangeAspect="1"/>
          </p:cNvGraphicFramePr>
          <p:nvPr/>
        </p:nvGraphicFramePr>
        <p:xfrm>
          <a:off x="6743701" y="3860800"/>
          <a:ext cx="24749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公式" r:id="rId9" imgW="2349500" imgH="838200" progId="Equation.3">
                  <p:embed/>
                </p:oleObj>
              </mc:Choice>
              <mc:Fallback>
                <p:oleObj name="公式" r:id="rId9" imgW="2349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3860800"/>
                        <a:ext cx="247491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43694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676" name="Group 4"/>
          <p:cNvGrpSpPr>
            <a:grpSpLocks/>
          </p:cNvGrpSpPr>
          <p:nvPr/>
        </p:nvGrpSpPr>
        <p:grpSpPr bwMode="auto">
          <a:xfrm>
            <a:off x="1152526" y="264819"/>
            <a:ext cx="7264400" cy="1622426"/>
            <a:chOff x="-31" y="2456"/>
            <a:chExt cx="4576" cy="1022"/>
          </a:xfrm>
        </p:grpSpPr>
        <p:sp>
          <p:nvSpPr>
            <p:cNvPr id="28710" name="Rectangle 5"/>
            <p:cNvSpPr>
              <a:spLocks noChangeArrowheads="1"/>
            </p:cNvSpPr>
            <p:nvPr/>
          </p:nvSpPr>
          <p:spPr bwMode="auto">
            <a:xfrm>
              <a:off x="-31" y="2629"/>
              <a:ext cx="44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</a:t>
              </a:r>
              <a:r>
                <a:rPr lang="en-US" altLang="zh-CN" sz="2800" b="1" dirty="0" smtClean="0">
                  <a:latin typeface="+mn-ea"/>
                  <a:ea typeface="+mn-ea"/>
                </a:rPr>
                <a:t> </a:t>
              </a:r>
              <a:r>
                <a:rPr lang="zh-CN" altLang="en-US" sz="2800" b="1" dirty="0" smtClean="0">
                  <a:latin typeface="+mn-ea"/>
                  <a:ea typeface="+mn-ea"/>
                </a:rPr>
                <a:t>计算三重积分                 </a:t>
              </a:r>
              <a:r>
                <a:rPr lang="en-US" altLang="zh-CN" sz="2800" b="1" dirty="0" smtClean="0">
                  <a:latin typeface="楷体_GB2312" pitchFamily="49" charset="-122"/>
                  <a:ea typeface="楷体_GB2312" pitchFamily="49" charset="-122"/>
                </a:rPr>
                <a:t>.</a:t>
              </a:r>
              <a:r>
                <a:rPr lang="zh-CN" altLang="en-US" sz="2800" b="1" dirty="0" smtClean="0">
                  <a:latin typeface="楷体_GB2312" pitchFamily="49" charset="-122"/>
                  <a:ea typeface="楷体_GB2312" pitchFamily="49" charset="-122"/>
                </a:rPr>
                <a:t>其中</a:t>
              </a:r>
              <a:endParaRPr lang="zh-CN" altLang="en-US" sz="28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87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718327"/>
                </p:ext>
              </p:extLst>
            </p:nvPr>
          </p:nvGraphicFramePr>
          <p:xfrm>
            <a:off x="1860" y="2456"/>
            <a:ext cx="1796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6" name="Equation" r:id="rId3" imgW="1574640" imgH="533160" progId="Equation.DSMT4">
                    <p:embed/>
                  </p:oleObj>
                </mc:Choice>
                <mc:Fallback>
                  <p:oleObj name="Equation" r:id="rId3" imgW="157464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2456"/>
                          <a:ext cx="1796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790113"/>
                </p:ext>
              </p:extLst>
            </p:nvPr>
          </p:nvGraphicFramePr>
          <p:xfrm>
            <a:off x="270" y="3125"/>
            <a:ext cx="427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7" name="Equation" r:id="rId5" imgW="3276360" imgH="228600" progId="Equation.DSMT4">
                    <p:embed/>
                  </p:oleObj>
                </mc:Choice>
                <mc:Fallback>
                  <p:oleObj name="Equation" r:id="rId5" imgW="3276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" y="3125"/>
                          <a:ext cx="4275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5" name="Freeform 13"/>
          <p:cNvSpPr>
            <a:spLocks/>
          </p:cNvSpPr>
          <p:nvPr/>
        </p:nvSpPr>
        <p:spPr bwMode="auto">
          <a:xfrm>
            <a:off x="7426326" y="3597275"/>
            <a:ext cx="1628775" cy="857250"/>
          </a:xfrm>
          <a:custGeom>
            <a:avLst/>
            <a:gdLst>
              <a:gd name="T0" fmla="*/ 0 w 646"/>
              <a:gd name="T1" fmla="*/ 0 h 414"/>
              <a:gd name="T2" fmla="*/ 45384 w 646"/>
              <a:gd name="T3" fmla="*/ 70402 h 414"/>
              <a:gd name="T4" fmla="*/ 105896 w 646"/>
              <a:gd name="T5" fmla="*/ 194641 h 414"/>
              <a:gd name="T6" fmla="*/ 196663 w 646"/>
              <a:gd name="T7" fmla="*/ 327163 h 414"/>
              <a:gd name="T8" fmla="*/ 267260 w 646"/>
              <a:gd name="T9" fmla="*/ 397565 h 414"/>
              <a:gd name="T10" fmla="*/ 332815 w 646"/>
              <a:gd name="T11" fmla="*/ 492815 h 414"/>
              <a:gd name="T12" fmla="*/ 378199 w 646"/>
              <a:gd name="T13" fmla="*/ 554935 h 414"/>
              <a:gd name="T14" fmla="*/ 539563 w 646"/>
              <a:gd name="T15" fmla="*/ 641902 h 414"/>
              <a:gd name="T16" fmla="*/ 685800 w 646"/>
              <a:gd name="T17" fmla="*/ 699880 h 414"/>
              <a:gd name="T18" fmla="*/ 811866 w 646"/>
              <a:gd name="T19" fmla="*/ 749576 h 414"/>
              <a:gd name="T20" fmla="*/ 1043828 w 646"/>
              <a:gd name="T21" fmla="*/ 803413 h 414"/>
              <a:gd name="T22" fmla="*/ 1245534 w 646"/>
              <a:gd name="T23" fmla="*/ 799272 h 414"/>
              <a:gd name="T24" fmla="*/ 1285875 w 646"/>
              <a:gd name="T25" fmla="*/ 770283 h 414"/>
              <a:gd name="T26" fmla="*/ 1442197 w 646"/>
              <a:gd name="T27" fmla="*/ 762000 h 414"/>
              <a:gd name="T28" fmla="*/ 1502709 w 646"/>
              <a:gd name="T29" fmla="*/ 737152 h 414"/>
              <a:gd name="T30" fmla="*/ 1588434 w 646"/>
              <a:gd name="T31" fmla="*/ 691598 h 414"/>
              <a:gd name="T32" fmla="*/ 1628775 w 646"/>
              <a:gd name="T33" fmla="*/ 695739 h 414"/>
              <a:gd name="T34" fmla="*/ 1583391 w 646"/>
              <a:gd name="T35" fmla="*/ 753717 h 414"/>
              <a:gd name="T36" fmla="*/ 1401856 w 646"/>
              <a:gd name="T37" fmla="*/ 811696 h 414"/>
              <a:gd name="T38" fmla="*/ 1326216 w 646"/>
              <a:gd name="T39" fmla="*/ 815837 h 414"/>
              <a:gd name="T40" fmla="*/ 1311088 w 646"/>
              <a:gd name="T41" fmla="*/ 819978 h 414"/>
              <a:gd name="T42" fmla="*/ 1386728 w 646"/>
              <a:gd name="T43" fmla="*/ 824120 h 414"/>
              <a:gd name="T44" fmla="*/ 1356472 w 646"/>
              <a:gd name="T45" fmla="*/ 836543 h 414"/>
              <a:gd name="T46" fmla="*/ 1301003 w 646"/>
              <a:gd name="T47" fmla="*/ 840685 h 414"/>
              <a:gd name="T48" fmla="*/ 1174937 w 646"/>
              <a:gd name="T49" fmla="*/ 853109 h 414"/>
              <a:gd name="T50" fmla="*/ 927847 w 646"/>
              <a:gd name="T51" fmla="*/ 848967 h 414"/>
              <a:gd name="T52" fmla="*/ 796738 w 646"/>
              <a:gd name="T53" fmla="*/ 824120 h 414"/>
              <a:gd name="T54" fmla="*/ 443753 w 646"/>
              <a:gd name="T55" fmla="*/ 695739 h 414"/>
              <a:gd name="T56" fmla="*/ 347943 w 646"/>
              <a:gd name="T57" fmla="*/ 625337 h 414"/>
              <a:gd name="T58" fmla="*/ 312644 w 646"/>
              <a:gd name="T59" fmla="*/ 588065 h 414"/>
              <a:gd name="T60" fmla="*/ 282388 w 646"/>
              <a:gd name="T61" fmla="*/ 571500 h 414"/>
              <a:gd name="T62" fmla="*/ 242047 w 646"/>
              <a:gd name="T63" fmla="*/ 546652 h 414"/>
              <a:gd name="T64" fmla="*/ 186578 w 646"/>
              <a:gd name="T65" fmla="*/ 467967 h 414"/>
              <a:gd name="T66" fmla="*/ 166407 w 646"/>
              <a:gd name="T67" fmla="*/ 447261 h 414"/>
              <a:gd name="T68" fmla="*/ 100853 w 646"/>
              <a:gd name="T69" fmla="*/ 360293 h 414"/>
              <a:gd name="T70" fmla="*/ 75640 w 646"/>
              <a:gd name="T71" fmla="*/ 323022 h 414"/>
              <a:gd name="T72" fmla="*/ 45384 w 646"/>
              <a:gd name="T73" fmla="*/ 285750 h 414"/>
              <a:gd name="T74" fmla="*/ 25213 w 646"/>
              <a:gd name="T75" fmla="*/ 173935 h 414"/>
              <a:gd name="T76" fmla="*/ 10085 w 646"/>
              <a:gd name="T77" fmla="*/ 128380 h 414"/>
              <a:gd name="T78" fmla="*/ 0 w 646"/>
              <a:gd name="T79" fmla="*/ 115957 h 414"/>
              <a:gd name="T80" fmla="*/ 0 w 646"/>
              <a:gd name="T81" fmla="*/ 0 h 41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646" h="414">
                <a:moveTo>
                  <a:pt x="0" y="0"/>
                </a:moveTo>
                <a:cubicBezTo>
                  <a:pt x="7" y="11"/>
                  <a:pt x="10" y="26"/>
                  <a:pt x="18" y="34"/>
                </a:cubicBezTo>
                <a:cubicBezTo>
                  <a:pt x="25" y="54"/>
                  <a:pt x="33" y="75"/>
                  <a:pt x="42" y="94"/>
                </a:cubicBezTo>
                <a:cubicBezTo>
                  <a:pt x="53" y="119"/>
                  <a:pt x="53" y="142"/>
                  <a:pt x="78" y="158"/>
                </a:cubicBezTo>
                <a:cubicBezTo>
                  <a:pt x="86" y="170"/>
                  <a:pt x="94" y="184"/>
                  <a:pt x="106" y="192"/>
                </a:cubicBezTo>
                <a:cubicBezTo>
                  <a:pt x="116" y="207"/>
                  <a:pt x="117" y="228"/>
                  <a:pt x="132" y="238"/>
                </a:cubicBezTo>
                <a:cubicBezTo>
                  <a:pt x="136" y="249"/>
                  <a:pt x="140" y="261"/>
                  <a:pt x="150" y="268"/>
                </a:cubicBezTo>
                <a:cubicBezTo>
                  <a:pt x="166" y="291"/>
                  <a:pt x="190" y="298"/>
                  <a:pt x="214" y="310"/>
                </a:cubicBezTo>
                <a:cubicBezTo>
                  <a:pt x="233" y="320"/>
                  <a:pt x="251" y="331"/>
                  <a:pt x="272" y="338"/>
                </a:cubicBezTo>
                <a:cubicBezTo>
                  <a:pt x="289" y="344"/>
                  <a:pt x="304" y="357"/>
                  <a:pt x="322" y="362"/>
                </a:cubicBezTo>
                <a:cubicBezTo>
                  <a:pt x="350" y="381"/>
                  <a:pt x="381" y="386"/>
                  <a:pt x="414" y="388"/>
                </a:cubicBezTo>
                <a:cubicBezTo>
                  <a:pt x="441" y="387"/>
                  <a:pt x="467" y="389"/>
                  <a:pt x="494" y="386"/>
                </a:cubicBezTo>
                <a:cubicBezTo>
                  <a:pt x="498" y="386"/>
                  <a:pt x="503" y="373"/>
                  <a:pt x="510" y="372"/>
                </a:cubicBezTo>
                <a:cubicBezTo>
                  <a:pt x="528" y="369"/>
                  <a:pt x="558" y="369"/>
                  <a:pt x="572" y="368"/>
                </a:cubicBezTo>
                <a:cubicBezTo>
                  <a:pt x="579" y="363"/>
                  <a:pt x="588" y="359"/>
                  <a:pt x="596" y="356"/>
                </a:cubicBezTo>
                <a:cubicBezTo>
                  <a:pt x="604" y="345"/>
                  <a:pt x="619" y="341"/>
                  <a:pt x="630" y="334"/>
                </a:cubicBezTo>
                <a:cubicBezTo>
                  <a:pt x="636" y="325"/>
                  <a:pt x="640" y="328"/>
                  <a:pt x="646" y="336"/>
                </a:cubicBezTo>
                <a:cubicBezTo>
                  <a:pt x="643" y="352"/>
                  <a:pt x="639" y="353"/>
                  <a:pt x="628" y="364"/>
                </a:cubicBezTo>
                <a:cubicBezTo>
                  <a:pt x="623" y="378"/>
                  <a:pt x="572" y="391"/>
                  <a:pt x="556" y="392"/>
                </a:cubicBezTo>
                <a:cubicBezTo>
                  <a:pt x="546" y="393"/>
                  <a:pt x="536" y="393"/>
                  <a:pt x="526" y="394"/>
                </a:cubicBezTo>
                <a:cubicBezTo>
                  <a:pt x="524" y="395"/>
                  <a:pt x="519" y="394"/>
                  <a:pt x="520" y="396"/>
                </a:cubicBezTo>
                <a:cubicBezTo>
                  <a:pt x="525" y="404"/>
                  <a:pt x="547" y="398"/>
                  <a:pt x="550" y="398"/>
                </a:cubicBezTo>
                <a:cubicBezTo>
                  <a:pt x="567" y="381"/>
                  <a:pt x="539" y="404"/>
                  <a:pt x="538" y="404"/>
                </a:cubicBezTo>
                <a:cubicBezTo>
                  <a:pt x="531" y="406"/>
                  <a:pt x="523" y="405"/>
                  <a:pt x="516" y="406"/>
                </a:cubicBezTo>
                <a:cubicBezTo>
                  <a:pt x="492" y="414"/>
                  <a:pt x="508" y="410"/>
                  <a:pt x="466" y="412"/>
                </a:cubicBezTo>
                <a:cubicBezTo>
                  <a:pt x="433" y="411"/>
                  <a:pt x="401" y="412"/>
                  <a:pt x="368" y="410"/>
                </a:cubicBezTo>
                <a:cubicBezTo>
                  <a:pt x="351" y="409"/>
                  <a:pt x="333" y="400"/>
                  <a:pt x="316" y="398"/>
                </a:cubicBezTo>
                <a:cubicBezTo>
                  <a:pt x="267" y="382"/>
                  <a:pt x="225" y="352"/>
                  <a:pt x="176" y="336"/>
                </a:cubicBezTo>
                <a:cubicBezTo>
                  <a:pt x="165" y="319"/>
                  <a:pt x="158" y="309"/>
                  <a:pt x="138" y="302"/>
                </a:cubicBezTo>
                <a:cubicBezTo>
                  <a:pt x="134" y="296"/>
                  <a:pt x="129" y="288"/>
                  <a:pt x="124" y="284"/>
                </a:cubicBezTo>
                <a:cubicBezTo>
                  <a:pt x="120" y="281"/>
                  <a:pt x="112" y="276"/>
                  <a:pt x="112" y="276"/>
                </a:cubicBezTo>
                <a:cubicBezTo>
                  <a:pt x="107" y="269"/>
                  <a:pt x="104" y="267"/>
                  <a:pt x="96" y="264"/>
                </a:cubicBezTo>
                <a:cubicBezTo>
                  <a:pt x="93" y="249"/>
                  <a:pt x="87" y="235"/>
                  <a:pt x="74" y="226"/>
                </a:cubicBezTo>
                <a:cubicBezTo>
                  <a:pt x="69" y="211"/>
                  <a:pt x="76" y="229"/>
                  <a:pt x="66" y="216"/>
                </a:cubicBezTo>
                <a:cubicBezTo>
                  <a:pt x="57" y="204"/>
                  <a:pt x="47" y="187"/>
                  <a:pt x="40" y="174"/>
                </a:cubicBezTo>
                <a:cubicBezTo>
                  <a:pt x="37" y="168"/>
                  <a:pt x="33" y="162"/>
                  <a:pt x="30" y="156"/>
                </a:cubicBezTo>
                <a:cubicBezTo>
                  <a:pt x="26" y="150"/>
                  <a:pt x="18" y="138"/>
                  <a:pt x="18" y="138"/>
                </a:cubicBezTo>
                <a:cubicBezTo>
                  <a:pt x="15" y="120"/>
                  <a:pt x="20" y="100"/>
                  <a:pt x="10" y="84"/>
                </a:cubicBezTo>
                <a:cubicBezTo>
                  <a:pt x="13" y="69"/>
                  <a:pt x="14" y="77"/>
                  <a:pt x="4" y="62"/>
                </a:cubicBezTo>
                <a:cubicBezTo>
                  <a:pt x="3" y="60"/>
                  <a:pt x="0" y="56"/>
                  <a:pt x="0" y="56"/>
                </a:cubicBezTo>
                <a:cubicBezTo>
                  <a:pt x="0" y="51"/>
                  <a:pt x="8" y="12"/>
                  <a:pt x="0" y="0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6" name="Freeform 14"/>
          <p:cNvSpPr>
            <a:spLocks/>
          </p:cNvSpPr>
          <p:nvPr/>
        </p:nvSpPr>
        <p:spPr bwMode="auto">
          <a:xfrm>
            <a:off x="8999538" y="3589339"/>
            <a:ext cx="639762" cy="782637"/>
          </a:xfrm>
          <a:custGeom>
            <a:avLst/>
            <a:gdLst>
              <a:gd name="T0" fmla="*/ 614575 w 254"/>
              <a:gd name="T1" fmla="*/ 0 h 378"/>
              <a:gd name="T2" fmla="*/ 584350 w 254"/>
              <a:gd name="T3" fmla="*/ 37268 h 378"/>
              <a:gd name="T4" fmla="*/ 518862 w 254"/>
              <a:gd name="T5" fmla="*/ 140792 h 378"/>
              <a:gd name="T6" fmla="*/ 473525 w 254"/>
              <a:gd name="T7" fmla="*/ 202906 h 378"/>
              <a:gd name="T8" fmla="*/ 458412 w 254"/>
              <a:gd name="T9" fmla="*/ 244315 h 378"/>
              <a:gd name="T10" fmla="*/ 413075 w 254"/>
              <a:gd name="T11" fmla="*/ 298147 h 378"/>
              <a:gd name="T12" fmla="*/ 408037 w 254"/>
              <a:gd name="T13" fmla="*/ 314711 h 378"/>
              <a:gd name="T14" fmla="*/ 397962 w 254"/>
              <a:gd name="T15" fmla="*/ 327134 h 378"/>
              <a:gd name="T16" fmla="*/ 387887 w 254"/>
              <a:gd name="T17" fmla="*/ 385107 h 378"/>
              <a:gd name="T18" fmla="*/ 342550 w 254"/>
              <a:gd name="T19" fmla="*/ 434798 h 378"/>
              <a:gd name="T20" fmla="*/ 282100 w 254"/>
              <a:gd name="T21" fmla="*/ 492771 h 378"/>
              <a:gd name="T22" fmla="*/ 272025 w 254"/>
              <a:gd name="T23" fmla="*/ 509335 h 378"/>
              <a:gd name="T24" fmla="*/ 256912 w 254"/>
              <a:gd name="T25" fmla="*/ 513476 h 378"/>
              <a:gd name="T26" fmla="*/ 216612 w 254"/>
              <a:gd name="T27" fmla="*/ 563167 h 378"/>
              <a:gd name="T28" fmla="*/ 196462 w 254"/>
              <a:gd name="T29" fmla="*/ 588013 h 378"/>
              <a:gd name="T30" fmla="*/ 166237 w 254"/>
              <a:gd name="T31" fmla="*/ 604577 h 378"/>
              <a:gd name="T32" fmla="*/ 125937 w 254"/>
              <a:gd name="T33" fmla="*/ 629422 h 378"/>
              <a:gd name="T34" fmla="*/ 55412 w 254"/>
              <a:gd name="T35" fmla="*/ 683255 h 378"/>
              <a:gd name="T36" fmla="*/ 25187 w 254"/>
              <a:gd name="T37" fmla="*/ 699818 h 378"/>
              <a:gd name="T38" fmla="*/ 0 w 254"/>
              <a:gd name="T39" fmla="*/ 741228 h 378"/>
              <a:gd name="T40" fmla="*/ 25187 w 254"/>
              <a:gd name="T41" fmla="*/ 782637 h 378"/>
              <a:gd name="T42" fmla="*/ 75562 w 254"/>
              <a:gd name="T43" fmla="*/ 749510 h 378"/>
              <a:gd name="T44" fmla="*/ 171275 w 254"/>
              <a:gd name="T45" fmla="*/ 703959 h 378"/>
              <a:gd name="T46" fmla="*/ 216612 w 254"/>
              <a:gd name="T47" fmla="*/ 679114 h 378"/>
              <a:gd name="T48" fmla="*/ 337512 w 254"/>
              <a:gd name="T49" fmla="*/ 575590 h 378"/>
              <a:gd name="T50" fmla="*/ 428187 w 254"/>
              <a:gd name="T51" fmla="*/ 488631 h 378"/>
              <a:gd name="T52" fmla="*/ 468487 w 254"/>
              <a:gd name="T53" fmla="*/ 409953 h 378"/>
              <a:gd name="T54" fmla="*/ 523900 w 254"/>
              <a:gd name="T55" fmla="*/ 356121 h 378"/>
              <a:gd name="T56" fmla="*/ 579312 w 254"/>
              <a:gd name="T57" fmla="*/ 231892 h 378"/>
              <a:gd name="T58" fmla="*/ 619612 w 254"/>
              <a:gd name="T59" fmla="*/ 132510 h 378"/>
              <a:gd name="T60" fmla="*/ 634725 w 254"/>
              <a:gd name="T61" fmla="*/ 95242 h 378"/>
              <a:gd name="T62" fmla="*/ 639762 w 254"/>
              <a:gd name="T63" fmla="*/ 82819 h 378"/>
              <a:gd name="T64" fmla="*/ 614575 w 254"/>
              <a:gd name="T65" fmla="*/ 0 h 37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254" h="378">
                <a:moveTo>
                  <a:pt x="244" y="0"/>
                </a:moveTo>
                <a:cubicBezTo>
                  <a:pt x="240" y="6"/>
                  <a:pt x="232" y="18"/>
                  <a:pt x="232" y="18"/>
                </a:cubicBezTo>
                <a:cubicBezTo>
                  <a:pt x="229" y="38"/>
                  <a:pt x="212" y="49"/>
                  <a:pt x="206" y="68"/>
                </a:cubicBezTo>
                <a:cubicBezTo>
                  <a:pt x="202" y="81"/>
                  <a:pt x="194" y="86"/>
                  <a:pt x="188" y="98"/>
                </a:cubicBezTo>
                <a:cubicBezTo>
                  <a:pt x="185" y="104"/>
                  <a:pt x="185" y="112"/>
                  <a:pt x="182" y="118"/>
                </a:cubicBezTo>
                <a:cubicBezTo>
                  <a:pt x="177" y="127"/>
                  <a:pt x="170" y="135"/>
                  <a:pt x="164" y="144"/>
                </a:cubicBezTo>
                <a:cubicBezTo>
                  <a:pt x="163" y="147"/>
                  <a:pt x="163" y="149"/>
                  <a:pt x="162" y="152"/>
                </a:cubicBezTo>
                <a:cubicBezTo>
                  <a:pt x="161" y="154"/>
                  <a:pt x="159" y="156"/>
                  <a:pt x="158" y="158"/>
                </a:cubicBezTo>
                <a:cubicBezTo>
                  <a:pt x="158" y="159"/>
                  <a:pt x="155" y="183"/>
                  <a:pt x="154" y="186"/>
                </a:cubicBezTo>
                <a:cubicBezTo>
                  <a:pt x="150" y="196"/>
                  <a:pt x="141" y="200"/>
                  <a:pt x="136" y="210"/>
                </a:cubicBezTo>
                <a:cubicBezTo>
                  <a:pt x="131" y="220"/>
                  <a:pt x="123" y="234"/>
                  <a:pt x="112" y="238"/>
                </a:cubicBezTo>
                <a:cubicBezTo>
                  <a:pt x="111" y="241"/>
                  <a:pt x="110" y="244"/>
                  <a:pt x="108" y="246"/>
                </a:cubicBezTo>
                <a:cubicBezTo>
                  <a:pt x="107" y="247"/>
                  <a:pt x="103" y="247"/>
                  <a:pt x="102" y="248"/>
                </a:cubicBezTo>
                <a:cubicBezTo>
                  <a:pt x="96" y="254"/>
                  <a:pt x="93" y="265"/>
                  <a:pt x="86" y="272"/>
                </a:cubicBezTo>
                <a:cubicBezTo>
                  <a:pt x="84" y="279"/>
                  <a:pt x="85" y="279"/>
                  <a:pt x="78" y="284"/>
                </a:cubicBezTo>
                <a:cubicBezTo>
                  <a:pt x="74" y="287"/>
                  <a:pt x="66" y="292"/>
                  <a:pt x="66" y="292"/>
                </a:cubicBezTo>
                <a:cubicBezTo>
                  <a:pt x="61" y="299"/>
                  <a:pt x="57" y="299"/>
                  <a:pt x="50" y="304"/>
                </a:cubicBezTo>
                <a:cubicBezTo>
                  <a:pt x="46" y="316"/>
                  <a:pt x="33" y="324"/>
                  <a:pt x="22" y="330"/>
                </a:cubicBezTo>
                <a:cubicBezTo>
                  <a:pt x="18" y="332"/>
                  <a:pt x="10" y="338"/>
                  <a:pt x="10" y="338"/>
                </a:cubicBezTo>
                <a:cubicBezTo>
                  <a:pt x="6" y="344"/>
                  <a:pt x="3" y="351"/>
                  <a:pt x="0" y="358"/>
                </a:cubicBezTo>
                <a:cubicBezTo>
                  <a:pt x="2" y="368"/>
                  <a:pt x="0" y="375"/>
                  <a:pt x="10" y="378"/>
                </a:cubicBezTo>
                <a:cubicBezTo>
                  <a:pt x="21" y="374"/>
                  <a:pt x="21" y="365"/>
                  <a:pt x="30" y="362"/>
                </a:cubicBezTo>
                <a:cubicBezTo>
                  <a:pt x="40" y="352"/>
                  <a:pt x="55" y="344"/>
                  <a:pt x="68" y="340"/>
                </a:cubicBezTo>
                <a:cubicBezTo>
                  <a:pt x="74" y="334"/>
                  <a:pt x="80" y="334"/>
                  <a:pt x="86" y="328"/>
                </a:cubicBezTo>
                <a:cubicBezTo>
                  <a:pt x="101" y="315"/>
                  <a:pt x="123" y="295"/>
                  <a:pt x="134" y="278"/>
                </a:cubicBezTo>
                <a:cubicBezTo>
                  <a:pt x="144" y="263"/>
                  <a:pt x="155" y="246"/>
                  <a:pt x="170" y="236"/>
                </a:cubicBezTo>
                <a:cubicBezTo>
                  <a:pt x="174" y="223"/>
                  <a:pt x="182" y="211"/>
                  <a:pt x="186" y="198"/>
                </a:cubicBezTo>
                <a:cubicBezTo>
                  <a:pt x="189" y="190"/>
                  <a:pt x="204" y="181"/>
                  <a:pt x="208" y="172"/>
                </a:cubicBezTo>
                <a:cubicBezTo>
                  <a:pt x="217" y="153"/>
                  <a:pt x="223" y="132"/>
                  <a:pt x="230" y="112"/>
                </a:cubicBezTo>
                <a:cubicBezTo>
                  <a:pt x="235" y="96"/>
                  <a:pt x="241" y="80"/>
                  <a:pt x="246" y="64"/>
                </a:cubicBezTo>
                <a:cubicBezTo>
                  <a:pt x="248" y="58"/>
                  <a:pt x="250" y="52"/>
                  <a:pt x="252" y="46"/>
                </a:cubicBezTo>
                <a:cubicBezTo>
                  <a:pt x="253" y="44"/>
                  <a:pt x="254" y="40"/>
                  <a:pt x="254" y="40"/>
                </a:cubicBezTo>
                <a:cubicBezTo>
                  <a:pt x="252" y="26"/>
                  <a:pt x="244" y="15"/>
                  <a:pt x="244" y="0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7" name="Freeform 15"/>
          <p:cNvSpPr>
            <a:spLocks/>
          </p:cNvSpPr>
          <p:nvPr/>
        </p:nvSpPr>
        <p:spPr bwMode="auto">
          <a:xfrm>
            <a:off x="8520114" y="2541588"/>
            <a:ext cx="484187" cy="596900"/>
          </a:xfrm>
          <a:custGeom>
            <a:avLst/>
            <a:gdLst>
              <a:gd name="T0" fmla="*/ 0 w 163"/>
              <a:gd name="T1" fmla="*/ 6154 h 291"/>
              <a:gd name="T2" fmla="*/ 83173 w 163"/>
              <a:gd name="T3" fmla="*/ 6154 h 291"/>
              <a:gd name="T4" fmla="*/ 118819 w 163"/>
              <a:gd name="T5" fmla="*/ 14358 h 291"/>
              <a:gd name="T6" fmla="*/ 148524 w 163"/>
              <a:gd name="T7" fmla="*/ 38973 h 291"/>
              <a:gd name="T8" fmla="*/ 160406 w 163"/>
              <a:gd name="T9" fmla="*/ 63587 h 291"/>
              <a:gd name="T10" fmla="*/ 219815 w 163"/>
              <a:gd name="T11" fmla="*/ 84099 h 291"/>
              <a:gd name="T12" fmla="*/ 297047 w 163"/>
              <a:gd name="T13" fmla="*/ 174352 h 291"/>
              <a:gd name="T14" fmla="*/ 332693 w 163"/>
              <a:gd name="T15" fmla="*/ 223581 h 291"/>
              <a:gd name="T16" fmla="*/ 386161 w 163"/>
              <a:gd name="T17" fmla="*/ 322039 h 291"/>
              <a:gd name="T18" fmla="*/ 421807 w 163"/>
              <a:gd name="T19" fmla="*/ 424599 h 291"/>
              <a:gd name="T20" fmla="*/ 457453 w 163"/>
              <a:gd name="T21" fmla="*/ 502545 h 291"/>
              <a:gd name="T22" fmla="*/ 457453 w 163"/>
              <a:gd name="T23" fmla="*/ 588695 h 291"/>
              <a:gd name="T24" fmla="*/ 421807 w 163"/>
              <a:gd name="T25" fmla="*/ 596900 h 291"/>
              <a:gd name="T26" fmla="*/ 392102 w 163"/>
              <a:gd name="T27" fmla="*/ 555876 h 291"/>
              <a:gd name="T28" fmla="*/ 302988 w 163"/>
              <a:gd name="T29" fmla="*/ 461521 h 291"/>
              <a:gd name="T30" fmla="*/ 279224 w 163"/>
              <a:gd name="T31" fmla="*/ 260503 h 291"/>
              <a:gd name="T32" fmla="*/ 231697 w 163"/>
              <a:gd name="T33" fmla="*/ 211274 h 291"/>
              <a:gd name="T34" fmla="*/ 83173 w 163"/>
              <a:gd name="T35" fmla="*/ 63587 h 291"/>
              <a:gd name="T36" fmla="*/ 23764 w 163"/>
              <a:gd name="T37" fmla="*/ 30768 h 291"/>
              <a:gd name="T38" fmla="*/ 0 w 163"/>
              <a:gd name="T39" fmla="*/ 6154 h 291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63" h="291">
                <a:moveTo>
                  <a:pt x="0" y="3"/>
                </a:moveTo>
                <a:cubicBezTo>
                  <a:pt x="13" y="0"/>
                  <a:pt x="11" y="0"/>
                  <a:pt x="28" y="3"/>
                </a:cubicBezTo>
                <a:cubicBezTo>
                  <a:pt x="32" y="4"/>
                  <a:pt x="40" y="7"/>
                  <a:pt x="40" y="7"/>
                </a:cubicBezTo>
                <a:cubicBezTo>
                  <a:pt x="44" y="11"/>
                  <a:pt x="48" y="14"/>
                  <a:pt x="50" y="19"/>
                </a:cubicBezTo>
                <a:cubicBezTo>
                  <a:pt x="52" y="23"/>
                  <a:pt x="51" y="28"/>
                  <a:pt x="54" y="31"/>
                </a:cubicBezTo>
                <a:cubicBezTo>
                  <a:pt x="60" y="35"/>
                  <a:pt x="74" y="41"/>
                  <a:pt x="74" y="41"/>
                </a:cubicBezTo>
                <a:cubicBezTo>
                  <a:pt x="84" y="55"/>
                  <a:pt x="91" y="71"/>
                  <a:pt x="100" y="85"/>
                </a:cubicBezTo>
                <a:cubicBezTo>
                  <a:pt x="102" y="96"/>
                  <a:pt x="108" y="99"/>
                  <a:pt x="112" y="109"/>
                </a:cubicBezTo>
                <a:cubicBezTo>
                  <a:pt x="119" y="125"/>
                  <a:pt x="121" y="142"/>
                  <a:pt x="130" y="157"/>
                </a:cubicBezTo>
                <a:cubicBezTo>
                  <a:pt x="132" y="175"/>
                  <a:pt x="134" y="191"/>
                  <a:pt x="142" y="207"/>
                </a:cubicBezTo>
                <a:cubicBezTo>
                  <a:pt x="145" y="220"/>
                  <a:pt x="147" y="234"/>
                  <a:pt x="154" y="245"/>
                </a:cubicBezTo>
                <a:cubicBezTo>
                  <a:pt x="155" y="259"/>
                  <a:pt x="163" y="276"/>
                  <a:pt x="154" y="287"/>
                </a:cubicBezTo>
                <a:cubicBezTo>
                  <a:pt x="151" y="290"/>
                  <a:pt x="142" y="291"/>
                  <a:pt x="142" y="291"/>
                </a:cubicBezTo>
                <a:cubicBezTo>
                  <a:pt x="140" y="284"/>
                  <a:pt x="132" y="271"/>
                  <a:pt x="132" y="271"/>
                </a:cubicBezTo>
                <a:cubicBezTo>
                  <a:pt x="129" y="254"/>
                  <a:pt x="116" y="235"/>
                  <a:pt x="102" y="225"/>
                </a:cubicBezTo>
                <a:cubicBezTo>
                  <a:pt x="93" y="181"/>
                  <a:pt x="104" y="232"/>
                  <a:pt x="94" y="127"/>
                </a:cubicBezTo>
                <a:cubicBezTo>
                  <a:pt x="94" y="123"/>
                  <a:pt x="80" y="108"/>
                  <a:pt x="78" y="103"/>
                </a:cubicBezTo>
                <a:cubicBezTo>
                  <a:pt x="65" y="76"/>
                  <a:pt x="51" y="50"/>
                  <a:pt x="28" y="31"/>
                </a:cubicBezTo>
                <a:cubicBezTo>
                  <a:pt x="22" y="26"/>
                  <a:pt x="14" y="21"/>
                  <a:pt x="8" y="15"/>
                </a:cubicBezTo>
                <a:cubicBezTo>
                  <a:pt x="5" y="12"/>
                  <a:pt x="4" y="3"/>
                  <a:pt x="0" y="3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8" name="Freeform 16"/>
          <p:cNvSpPr>
            <a:spLocks/>
          </p:cNvSpPr>
          <p:nvPr/>
        </p:nvSpPr>
        <p:spPr bwMode="auto">
          <a:xfrm>
            <a:off x="8026401" y="3900489"/>
            <a:ext cx="982663" cy="681037"/>
          </a:xfrm>
          <a:custGeom>
            <a:avLst/>
            <a:gdLst>
              <a:gd name="T0" fmla="*/ 20157 w 390"/>
              <a:gd name="T1" fmla="*/ 4140 h 329"/>
              <a:gd name="T2" fmla="*/ 70550 w 390"/>
              <a:gd name="T3" fmla="*/ 16560 h 329"/>
              <a:gd name="T4" fmla="*/ 110865 w 390"/>
              <a:gd name="T5" fmla="*/ 107641 h 329"/>
              <a:gd name="T6" fmla="*/ 125982 w 390"/>
              <a:gd name="T7" fmla="*/ 144901 h 329"/>
              <a:gd name="T8" fmla="*/ 166297 w 390"/>
              <a:gd name="T9" fmla="*/ 289803 h 329"/>
              <a:gd name="T10" fmla="*/ 231808 w 390"/>
              <a:gd name="T11" fmla="*/ 409864 h 329"/>
              <a:gd name="T12" fmla="*/ 272122 w 390"/>
              <a:gd name="T13" fmla="*/ 455405 h 329"/>
              <a:gd name="T14" fmla="*/ 388026 w 390"/>
              <a:gd name="T15" fmla="*/ 567186 h 329"/>
              <a:gd name="T16" fmla="*/ 458576 w 390"/>
              <a:gd name="T17" fmla="*/ 600306 h 329"/>
              <a:gd name="T18" fmla="*/ 594637 w 390"/>
              <a:gd name="T19" fmla="*/ 575466 h 329"/>
              <a:gd name="T20" fmla="*/ 650069 w 390"/>
              <a:gd name="T21" fmla="*/ 538206 h 329"/>
              <a:gd name="T22" fmla="*/ 705502 w 390"/>
              <a:gd name="T23" fmla="*/ 476105 h 329"/>
              <a:gd name="T24" fmla="*/ 735737 w 390"/>
              <a:gd name="T25" fmla="*/ 451265 h 329"/>
              <a:gd name="T26" fmla="*/ 776052 w 390"/>
              <a:gd name="T27" fmla="*/ 376744 h 329"/>
              <a:gd name="T28" fmla="*/ 846602 w 390"/>
              <a:gd name="T29" fmla="*/ 202862 h 329"/>
              <a:gd name="T30" fmla="*/ 886916 w 390"/>
              <a:gd name="T31" fmla="*/ 115921 h 329"/>
              <a:gd name="T32" fmla="*/ 902034 w 390"/>
              <a:gd name="T33" fmla="*/ 74521 h 329"/>
              <a:gd name="T34" fmla="*/ 937309 w 390"/>
              <a:gd name="T35" fmla="*/ 0 h 329"/>
              <a:gd name="T36" fmla="*/ 957467 w 390"/>
              <a:gd name="T37" fmla="*/ 49681 h 329"/>
              <a:gd name="T38" fmla="*/ 937309 w 390"/>
              <a:gd name="T39" fmla="*/ 198722 h 329"/>
              <a:gd name="T40" fmla="*/ 917152 w 390"/>
              <a:gd name="T41" fmla="*/ 244263 h 329"/>
              <a:gd name="T42" fmla="*/ 826445 w 390"/>
              <a:gd name="T43" fmla="*/ 409864 h 329"/>
              <a:gd name="T44" fmla="*/ 796209 w 390"/>
              <a:gd name="T45" fmla="*/ 447125 h 329"/>
              <a:gd name="T46" fmla="*/ 700462 w 390"/>
              <a:gd name="T47" fmla="*/ 604446 h 329"/>
              <a:gd name="T48" fmla="*/ 594637 w 390"/>
              <a:gd name="T49" fmla="*/ 633427 h 329"/>
              <a:gd name="T50" fmla="*/ 544244 w 390"/>
              <a:gd name="T51" fmla="*/ 645847 h 329"/>
              <a:gd name="T52" fmla="*/ 352751 w 390"/>
              <a:gd name="T53" fmla="*/ 637567 h 329"/>
              <a:gd name="T54" fmla="*/ 226768 w 390"/>
              <a:gd name="T55" fmla="*/ 534065 h 329"/>
              <a:gd name="T56" fmla="*/ 186454 w 390"/>
              <a:gd name="T57" fmla="*/ 455405 h 329"/>
              <a:gd name="T58" fmla="*/ 161258 w 390"/>
              <a:gd name="T59" fmla="*/ 418144 h 329"/>
              <a:gd name="T60" fmla="*/ 141100 w 390"/>
              <a:gd name="T61" fmla="*/ 393304 h 329"/>
              <a:gd name="T62" fmla="*/ 125982 w 390"/>
              <a:gd name="T63" fmla="*/ 331203 h 329"/>
              <a:gd name="T64" fmla="*/ 75589 w 390"/>
              <a:gd name="T65" fmla="*/ 264963 h 329"/>
              <a:gd name="T66" fmla="*/ 0 w 390"/>
              <a:gd name="T67" fmla="*/ 161462 h 329"/>
              <a:gd name="T68" fmla="*/ 15118 w 390"/>
              <a:gd name="T69" fmla="*/ 78661 h 329"/>
              <a:gd name="T70" fmla="*/ 20157 w 390"/>
              <a:gd name="T71" fmla="*/ 4140 h 329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390" h="329">
                <a:moveTo>
                  <a:pt x="8" y="2"/>
                </a:moveTo>
                <a:cubicBezTo>
                  <a:pt x="23" y="7"/>
                  <a:pt x="16" y="5"/>
                  <a:pt x="28" y="8"/>
                </a:cubicBezTo>
                <a:cubicBezTo>
                  <a:pt x="37" y="21"/>
                  <a:pt x="40" y="37"/>
                  <a:pt x="44" y="52"/>
                </a:cubicBezTo>
                <a:cubicBezTo>
                  <a:pt x="46" y="58"/>
                  <a:pt x="50" y="70"/>
                  <a:pt x="50" y="70"/>
                </a:cubicBezTo>
                <a:cubicBezTo>
                  <a:pt x="51" y="93"/>
                  <a:pt x="52" y="120"/>
                  <a:pt x="66" y="140"/>
                </a:cubicBezTo>
                <a:cubicBezTo>
                  <a:pt x="71" y="159"/>
                  <a:pt x="78" y="184"/>
                  <a:pt x="92" y="198"/>
                </a:cubicBezTo>
                <a:cubicBezTo>
                  <a:pt x="95" y="206"/>
                  <a:pt x="103" y="212"/>
                  <a:pt x="108" y="220"/>
                </a:cubicBezTo>
                <a:cubicBezTo>
                  <a:pt x="121" y="239"/>
                  <a:pt x="134" y="261"/>
                  <a:pt x="154" y="274"/>
                </a:cubicBezTo>
                <a:cubicBezTo>
                  <a:pt x="160" y="284"/>
                  <a:pt x="172" y="284"/>
                  <a:pt x="182" y="290"/>
                </a:cubicBezTo>
                <a:cubicBezTo>
                  <a:pt x="204" y="288"/>
                  <a:pt x="216" y="285"/>
                  <a:pt x="236" y="278"/>
                </a:cubicBezTo>
                <a:cubicBezTo>
                  <a:pt x="241" y="271"/>
                  <a:pt x="250" y="265"/>
                  <a:pt x="258" y="260"/>
                </a:cubicBezTo>
                <a:cubicBezTo>
                  <a:pt x="263" y="244"/>
                  <a:pt x="267" y="241"/>
                  <a:pt x="280" y="230"/>
                </a:cubicBezTo>
                <a:cubicBezTo>
                  <a:pt x="284" y="226"/>
                  <a:pt x="292" y="218"/>
                  <a:pt x="292" y="218"/>
                </a:cubicBezTo>
                <a:cubicBezTo>
                  <a:pt x="296" y="206"/>
                  <a:pt x="305" y="192"/>
                  <a:pt x="308" y="182"/>
                </a:cubicBezTo>
                <a:cubicBezTo>
                  <a:pt x="317" y="154"/>
                  <a:pt x="327" y="126"/>
                  <a:pt x="336" y="98"/>
                </a:cubicBezTo>
                <a:cubicBezTo>
                  <a:pt x="341" y="84"/>
                  <a:pt x="347" y="70"/>
                  <a:pt x="352" y="56"/>
                </a:cubicBezTo>
                <a:cubicBezTo>
                  <a:pt x="354" y="49"/>
                  <a:pt x="358" y="36"/>
                  <a:pt x="358" y="36"/>
                </a:cubicBezTo>
                <a:cubicBezTo>
                  <a:pt x="360" y="24"/>
                  <a:pt x="359" y="4"/>
                  <a:pt x="372" y="0"/>
                </a:cubicBezTo>
                <a:cubicBezTo>
                  <a:pt x="388" y="4"/>
                  <a:pt x="390" y="9"/>
                  <a:pt x="380" y="24"/>
                </a:cubicBezTo>
                <a:cubicBezTo>
                  <a:pt x="379" y="42"/>
                  <a:pt x="383" y="80"/>
                  <a:pt x="372" y="96"/>
                </a:cubicBezTo>
                <a:cubicBezTo>
                  <a:pt x="370" y="104"/>
                  <a:pt x="368" y="110"/>
                  <a:pt x="364" y="118"/>
                </a:cubicBezTo>
                <a:cubicBezTo>
                  <a:pt x="361" y="137"/>
                  <a:pt x="346" y="189"/>
                  <a:pt x="328" y="198"/>
                </a:cubicBezTo>
                <a:cubicBezTo>
                  <a:pt x="324" y="204"/>
                  <a:pt x="316" y="216"/>
                  <a:pt x="316" y="216"/>
                </a:cubicBezTo>
                <a:cubicBezTo>
                  <a:pt x="311" y="238"/>
                  <a:pt x="298" y="281"/>
                  <a:pt x="278" y="292"/>
                </a:cubicBezTo>
                <a:cubicBezTo>
                  <a:pt x="267" y="298"/>
                  <a:pt x="249" y="303"/>
                  <a:pt x="236" y="306"/>
                </a:cubicBezTo>
                <a:cubicBezTo>
                  <a:pt x="229" y="308"/>
                  <a:pt x="216" y="312"/>
                  <a:pt x="216" y="312"/>
                </a:cubicBezTo>
                <a:cubicBezTo>
                  <a:pt x="191" y="311"/>
                  <a:pt x="154" y="329"/>
                  <a:pt x="140" y="308"/>
                </a:cubicBezTo>
                <a:cubicBezTo>
                  <a:pt x="126" y="287"/>
                  <a:pt x="107" y="275"/>
                  <a:pt x="90" y="258"/>
                </a:cubicBezTo>
                <a:cubicBezTo>
                  <a:pt x="86" y="246"/>
                  <a:pt x="81" y="231"/>
                  <a:pt x="74" y="220"/>
                </a:cubicBezTo>
                <a:cubicBezTo>
                  <a:pt x="72" y="211"/>
                  <a:pt x="72" y="207"/>
                  <a:pt x="64" y="202"/>
                </a:cubicBezTo>
                <a:cubicBezTo>
                  <a:pt x="62" y="197"/>
                  <a:pt x="57" y="195"/>
                  <a:pt x="56" y="190"/>
                </a:cubicBezTo>
                <a:cubicBezTo>
                  <a:pt x="46" y="152"/>
                  <a:pt x="61" y="176"/>
                  <a:pt x="50" y="160"/>
                </a:cubicBezTo>
                <a:cubicBezTo>
                  <a:pt x="47" y="147"/>
                  <a:pt x="37" y="139"/>
                  <a:pt x="30" y="128"/>
                </a:cubicBezTo>
                <a:cubicBezTo>
                  <a:pt x="19" y="112"/>
                  <a:pt x="11" y="94"/>
                  <a:pt x="0" y="78"/>
                </a:cubicBezTo>
                <a:cubicBezTo>
                  <a:pt x="3" y="65"/>
                  <a:pt x="2" y="51"/>
                  <a:pt x="6" y="38"/>
                </a:cubicBezTo>
                <a:cubicBezTo>
                  <a:pt x="6" y="36"/>
                  <a:pt x="13" y="4"/>
                  <a:pt x="8" y="2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6715" name="Group 43"/>
          <p:cNvGrpSpPr>
            <a:grpSpLocks/>
          </p:cNvGrpSpPr>
          <p:nvPr/>
        </p:nvGrpSpPr>
        <p:grpSpPr bwMode="auto">
          <a:xfrm>
            <a:off x="1190627" y="2116027"/>
            <a:ext cx="5059363" cy="523875"/>
            <a:chOff x="-249" y="863"/>
            <a:chExt cx="3187" cy="330"/>
          </a:xfrm>
        </p:grpSpPr>
        <p:sp>
          <p:nvSpPr>
            <p:cNvPr id="28683" name="Rectangle 44"/>
            <p:cNvSpPr>
              <a:spLocks noChangeArrowheads="1"/>
            </p:cNvSpPr>
            <p:nvPr/>
          </p:nvSpPr>
          <p:spPr bwMode="auto">
            <a:xfrm>
              <a:off x="-249" y="863"/>
              <a:ext cx="318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解  </a:t>
              </a:r>
              <a:r>
                <a:rPr lang="zh-CN" altLang="en-US" sz="2800" b="1" dirty="0" smtClean="0">
                  <a:latin typeface="+mn-ea"/>
                  <a:ea typeface="+mn-ea"/>
                </a:rPr>
                <a:t>积分</a:t>
              </a:r>
              <a:r>
                <a:rPr lang="zh-CN" altLang="en-US" sz="2800" b="1" dirty="0">
                  <a:latin typeface="+mn-ea"/>
                  <a:ea typeface="+mn-ea"/>
                </a:rPr>
                <a:t>区域    的图形如</a:t>
              </a:r>
              <a:r>
                <a:rPr lang="zh-CN" altLang="en-US" sz="2800" b="1" dirty="0" smtClean="0">
                  <a:latin typeface="+mn-ea"/>
                  <a:ea typeface="+mn-ea"/>
                </a:rPr>
                <a:t>图</a:t>
              </a:r>
              <a:r>
                <a:rPr lang="en-US" altLang="zh-CN" sz="2800" b="1" dirty="0" smtClean="0">
                  <a:latin typeface="+mn-ea"/>
                  <a:ea typeface="+mn-ea"/>
                </a:rPr>
                <a:t>.</a:t>
              </a:r>
              <a:endParaRPr lang="zh-CN" altLang="en-US" sz="2800" b="1" dirty="0">
                <a:latin typeface="+mn-ea"/>
                <a:ea typeface="+mn-ea"/>
              </a:endParaRPr>
            </a:p>
          </p:txBody>
        </p:sp>
        <p:graphicFrame>
          <p:nvGraphicFramePr>
            <p:cNvPr id="28684" name="Object 45"/>
            <p:cNvGraphicFramePr>
              <a:graphicFrameLocks noChangeAspect="1"/>
            </p:cNvGraphicFramePr>
            <p:nvPr>
              <p:extLst/>
            </p:nvPr>
          </p:nvGraphicFramePr>
          <p:xfrm>
            <a:off x="1263" y="883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8" name="Equation" r:id="rId7" imgW="164885" imgH="164885" progId="Equation.DSMT4">
                    <p:embed/>
                  </p:oleObj>
                </mc:Choice>
                <mc:Fallback>
                  <p:oleObj name="Equation" r:id="rId7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" y="883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718" name="Rectangle 46"/>
          <p:cNvSpPr>
            <a:spLocks noChangeArrowheads="1"/>
          </p:cNvSpPr>
          <p:nvPr/>
        </p:nvSpPr>
        <p:spPr bwMode="auto">
          <a:xfrm>
            <a:off x="1172305" y="2611327"/>
            <a:ext cx="28889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ea"/>
                <a:ea typeface="+mn-ea"/>
              </a:rPr>
              <a:t>在球面坐标系下</a:t>
            </a:r>
            <a:r>
              <a:rPr lang="zh-CN" altLang="en-US" sz="2800" dirty="0">
                <a:latin typeface="+mn-ea"/>
                <a:ea typeface="+mn-ea"/>
              </a:rPr>
              <a:t> </a:t>
            </a:r>
          </a:p>
        </p:txBody>
      </p:sp>
      <p:graphicFrame>
        <p:nvGraphicFramePr>
          <p:cNvPr id="15671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728530"/>
              </p:ext>
            </p:extLst>
          </p:nvPr>
        </p:nvGraphicFramePr>
        <p:xfrm>
          <a:off x="1227138" y="3263900"/>
          <a:ext cx="59420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name="Equation" r:id="rId9" imgW="2539800" imgH="203040" progId="Equation.DSMT4">
                  <p:embed/>
                </p:oleObj>
              </mc:Choice>
              <mc:Fallback>
                <p:oleObj name="Equation" r:id="rId9" imgW="253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263900"/>
                        <a:ext cx="59420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153"/>
          <p:cNvGrpSpPr>
            <a:grpSpLocks/>
          </p:cNvGrpSpPr>
          <p:nvPr/>
        </p:nvGrpSpPr>
        <p:grpSpPr bwMode="auto">
          <a:xfrm>
            <a:off x="1127582" y="3786982"/>
            <a:ext cx="3935413" cy="1195386"/>
            <a:chOff x="340" y="1531"/>
            <a:chExt cx="2479" cy="753"/>
          </a:xfrm>
        </p:grpSpPr>
        <p:sp>
          <p:nvSpPr>
            <p:cNvPr id="47" name="Rectangle 9"/>
            <p:cNvSpPr>
              <a:spLocks noChangeArrowheads="1"/>
            </p:cNvSpPr>
            <p:nvPr/>
          </p:nvSpPr>
          <p:spPr bwMode="auto">
            <a:xfrm>
              <a:off x="340" y="1686"/>
              <a:ext cx="6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+mn-ea"/>
                  <a:ea typeface="+mn-ea"/>
                </a:rPr>
                <a:t>故有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4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751484"/>
                </p:ext>
              </p:extLst>
            </p:nvPr>
          </p:nvGraphicFramePr>
          <p:xfrm>
            <a:off x="856" y="1531"/>
            <a:ext cx="1963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0" name="Equation" r:id="rId11" imgW="1574640" imgH="533160" progId="Equation.DSMT4">
                    <p:embed/>
                  </p:oleObj>
                </mc:Choice>
                <mc:Fallback>
                  <p:oleObj name="Equation" r:id="rId11" imgW="157464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1531"/>
                          <a:ext cx="1963" cy="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444574"/>
              </p:ext>
            </p:extLst>
          </p:nvPr>
        </p:nvGraphicFramePr>
        <p:xfrm>
          <a:off x="5065535" y="3779304"/>
          <a:ext cx="55594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Equation" r:id="rId13" imgW="2234880" imgH="406080" progId="Equation.DSMT4">
                  <p:embed/>
                </p:oleObj>
              </mc:Choice>
              <mc:Fallback>
                <p:oleObj name="Equation" r:id="rId13" imgW="2234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535" y="3779304"/>
                        <a:ext cx="55594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5833"/>
              </p:ext>
            </p:extLst>
          </p:nvPr>
        </p:nvGraphicFramePr>
        <p:xfrm>
          <a:off x="2167447" y="5107775"/>
          <a:ext cx="23383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2" name="Equation" r:id="rId15" imgW="1117440" imgH="330120" progId="Equation.DSMT4">
                  <p:embed/>
                </p:oleObj>
              </mc:Choice>
              <mc:Fallback>
                <p:oleObj name="Equation" r:id="rId15" imgW="1117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447" y="5107775"/>
                        <a:ext cx="23383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09663"/>
              </p:ext>
            </p:extLst>
          </p:nvPr>
        </p:nvGraphicFramePr>
        <p:xfrm>
          <a:off x="4418013" y="5164138"/>
          <a:ext cx="32607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3" name="Equation" r:id="rId17" imgW="1409400" imgH="279360" progId="Equation.DSMT4">
                  <p:embed/>
                </p:oleObj>
              </mc:Choice>
              <mc:Fallback>
                <p:oleObj name="Equation" r:id="rId17" imgW="1409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5164138"/>
                        <a:ext cx="32607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776204"/>
              </p:ext>
            </p:extLst>
          </p:nvPr>
        </p:nvGraphicFramePr>
        <p:xfrm>
          <a:off x="7712869" y="5300662"/>
          <a:ext cx="8048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4" name="Equation" r:id="rId19" imgW="380880" imgH="177480" progId="Equation.DSMT4">
                  <p:embed/>
                </p:oleObj>
              </mc:Choice>
              <mc:Fallback>
                <p:oleObj name="Equation" r:id="rId19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869" y="5300662"/>
                        <a:ext cx="8048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11</a:t>
            </a:fld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8650290" y="606608"/>
            <a:ext cx="3091021" cy="2686187"/>
            <a:chOff x="8643783" y="811895"/>
            <a:chExt cx="3091021" cy="2686187"/>
          </a:xfrm>
        </p:grpSpPr>
        <p:grpSp>
          <p:nvGrpSpPr>
            <p:cNvPr id="156689" name="Group 17"/>
            <p:cNvGrpSpPr>
              <a:grpSpLocks/>
            </p:cNvGrpSpPr>
            <p:nvPr/>
          </p:nvGrpSpPr>
          <p:grpSpPr bwMode="auto">
            <a:xfrm>
              <a:off x="8648703" y="811895"/>
              <a:ext cx="3086101" cy="2397125"/>
              <a:chOff x="2441" y="436"/>
              <a:chExt cx="1944" cy="1510"/>
            </a:xfrm>
          </p:grpSpPr>
          <p:sp>
            <p:nvSpPr>
              <p:cNvPr id="28685" name="Line 18"/>
              <p:cNvSpPr>
                <a:spLocks noChangeShapeType="1"/>
              </p:cNvSpPr>
              <p:nvPr/>
            </p:nvSpPr>
            <p:spPr bwMode="auto">
              <a:xfrm flipH="1">
                <a:off x="2451" y="1656"/>
                <a:ext cx="372" cy="28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8686" name="Group 19"/>
              <p:cNvGrpSpPr>
                <a:grpSpLocks/>
              </p:cNvGrpSpPr>
              <p:nvPr/>
            </p:nvGrpSpPr>
            <p:grpSpPr bwMode="auto">
              <a:xfrm>
                <a:off x="2441" y="436"/>
                <a:ext cx="1944" cy="1510"/>
                <a:chOff x="2441" y="436"/>
                <a:chExt cx="1944" cy="1510"/>
              </a:xfrm>
            </p:grpSpPr>
            <p:pic>
              <p:nvPicPr>
                <p:cNvPr id="28687" name="Picture 20" descr="图片1"/>
                <p:cNvPicPr>
                  <a:picLocks noChangeAspect="1" noChangeArrowheads="1"/>
                </p:cNvPicPr>
                <p:nvPr/>
              </p:nvPicPr>
              <p:blipFill>
                <a:blip r:embed="rId2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46106"/>
                <a:stretch>
                  <a:fillRect/>
                </a:stretch>
              </p:blipFill>
              <p:spPr bwMode="auto">
                <a:xfrm>
                  <a:off x="2760" y="1087"/>
                  <a:ext cx="735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688" name="Picture 21" descr="图片1"/>
                <p:cNvPicPr>
                  <a:picLocks noChangeAspect="1" noChangeArrowheads="1"/>
                </p:cNvPicPr>
                <p:nvPr/>
              </p:nvPicPr>
              <p:blipFill>
                <a:blip r:embed="rId2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9918" b="68153"/>
                <a:stretch>
                  <a:fillRect/>
                </a:stretch>
              </p:blipFill>
              <p:spPr bwMode="auto">
                <a:xfrm>
                  <a:off x="3119" y="865"/>
                  <a:ext cx="305" cy="3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8689" name="AutoShape 2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442" y="849"/>
                  <a:ext cx="1353" cy="5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pic>
              <p:nvPicPr>
                <p:cNvPr id="28690" name="Picture 23" descr="图片1"/>
                <p:cNvPicPr>
                  <a:picLocks noChangeAspect="1" noChangeArrowheads="1"/>
                </p:cNvPicPr>
                <p:nvPr/>
              </p:nvPicPr>
              <p:blipFill>
                <a:blip r:embed="rId2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47978"/>
                <a:stretch>
                  <a:fillRect/>
                </a:stretch>
              </p:blipFill>
              <p:spPr bwMode="auto">
                <a:xfrm>
                  <a:off x="2441" y="786"/>
                  <a:ext cx="1354" cy="6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691" name="Picture 24" descr="图片1"/>
                <p:cNvPicPr>
                  <a:picLocks noChangeAspect="1" noChangeArrowheads="1"/>
                </p:cNvPicPr>
                <p:nvPr/>
              </p:nvPicPr>
              <p:blipFill>
                <a:blip r:embed="rId2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52174"/>
                <a:stretch>
                  <a:fillRect/>
                </a:stretch>
              </p:blipFill>
              <p:spPr bwMode="auto">
                <a:xfrm>
                  <a:off x="2756" y="1298"/>
                  <a:ext cx="734" cy="1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692" name="Picture 25" descr="图片1"/>
                <p:cNvPicPr>
                  <a:picLocks noChangeAspect="1" noChangeArrowheads="1"/>
                </p:cNvPicPr>
                <p:nvPr/>
              </p:nvPicPr>
              <p:blipFill>
                <a:blip r:embed="rId2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8048" b="65778"/>
                <a:stretch>
                  <a:fillRect/>
                </a:stretch>
              </p:blipFill>
              <p:spPr bwMode="auto">
                <a:xfrm>
                  <a:off x="3123" y="1089"/>
                  <a:ext cx="173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8693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2823" y="1205"/>
                  <a:ext cx="595" cy="45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pic>
              <p:nvPicPr>
                <p:cNvPr id="28694" name="Picture 27" descr="图片1"/>
                <p:cNvPicPr>
                  <a:picLocks noChangeAspect="1" noChangeArrowheads="1"/>
                </p:cNvPicPr>
                <p:nvPr/>
              </p:nvPicPr>
              <p:blipFill>
                <a:blip r:embed="rId2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49918" b="32196"/>
                <a:stretch>
                  <a:fillRect/>
                </a:stretch>
              </p:blipFill>
              <p:spPr bwMode="auto">
                <a:xfrm>
                  <a:off x="2815" y="866"/>
                  <a:ext cx="305" cy="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695" name="Picture 28" descr="图片1"/>
                <p:cNvPicPr>
                  <a:picLocks noChangeAspect="1" noChangeArrowheads="1"/>
                </p:cNvPicPr>
                <p:nvPr/>
              </p:nvPicPr>
              <p:blipFill>
                <a:blip r:embed="rId2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44928"/>
                <a:stretch>
                  <a:fillRect/>
                </a:stretch>
              </p:blipFill>
              <p:spPr bwMode="auto">
                <a:xfrm>
                  <a:off x="2760" y="1422"/>
                  <a:ext cx="735" cy="1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696" name="Picture 29" descr="图片1"/>
                <p:cNvPicPr>
                  <a:picLocks noChangeAspect="1" noChangeArrowheads="1"/>
                </p:cNvPicPr>
                <p:nvPr/>
              </p:nvPicPr>
              <p:blipFill>
                <a:blip r:embed="rId2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45396"/>
                <a:stretch>
                  <a:fillRect/>
                </a:stretch>
              </p:blipFill>
              <p:spPr bwMode="auto">
                <a:xfrm>
                  <a:off x="2444" y="1426"/>
                  <a:ext cx="1353" cy="2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697" name="Picture 30" descr="图片1"/>
                <p:cNvPicPr>
                  <a:picLocks noChangeAspect="1" noChangeArrowheads="1"/>
                </p:cNvPicPr>
                <p:nvPr/>
              </p:nvPicPr>
              <p:blipFill>
                <a:blip r:embed="rId2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52576"/>
                <a:stretch>
                  <a:fillRect/>
                </a:stretch>
              </p:blipFill>
              <p:spPr bwMode="auto">
                <a:xfrm>
                  <a:off x="2443" y="1211"/>
                  <a:ext cx="1353" cy="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8698" name="Line 31"/>
                <p:cNvSpPr>
                  <a:spLocks noChangeShapeType="1"/>
                </p:cNvSpPr>
                <p:nvPr/>
              </p:nvSpPr>
              <p:spPr bwMode="auto">
                <a:xfrm>
                  <a:off x="2451" y="1430"/>
                  <a:ext cx="1339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699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3121" y="866"/>
                  <a:ext cx="0" cy="56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0" name="Line 33"/>
                <p:cNvSpPr>
                  <a:spLocks noChangeShapeType="1"/>
                </p:cNvSpPr>
                <p:nvPr/>
              </p:nvSpPr>
              <p:spPr bwMode="auto">
                <a:xfrm>
                  <a:off x="3790" y="1430"/>
                  <a:ext cx="372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1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3120" y="527"/>
                  <a:ext cx="0" cy="33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8702" name="Object 35"/>
                <p:cNvGraphicFramePr>
                  <a:graphicFrameLocks noChangeAspect="1"/>
                </p:cNvGraphicFramePr>
                <p:nvPr/>
              </p:nvGraphicFramePr>
              <p:xfrm>
                <a:off x="2562" y="1842"/>
                <a:ext cx="136" cy="1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5" name="公式" r:id="rId30" imgW="139700" imgH="139700" progId="Equation.3">
                        <p:embed/>
                      </p:oleObj>
                    </mc:Choice>
                    <mc:Fallback>
                      <p:oleObj name="公式" r:id="rId30" imgW="139700" imgH="1397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2" y="1842"/>
                              <a:ext cx="136" cy="1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03" name="Object 36"/>
                <p:cNvGraphicFramePr>
                  <a:graphicFrameLocks noChangeAspect="1"/>
                </p:cNvGraphicFramePr>
                <p:nvPr/>
              </p:nvGraphicFramePr>
              <p:xfrm>
                <a:off x="4247" y="1390"/>
                <a:ext cx="138" cy="1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6" name="Equation" r:id="rId32" imgW="139579" imgH="164957" progId="Equation.DSMT4">
                        <p:embed/>
                      </p:oleObj>
                    </mc:Choice>
                    <mc:Fallback>
                      <p:oleObj name="Equation" r:id="rId32" imgW="139579" imgH="164957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47" y="1390"/>
                              <a:ext cx="138" cy="1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04" name="Object 37"/>
                <p:cNvGraphicFramePr>
                  <a:graphicFrameLocks noChangeAspect="1"/>
                </p:cNvGraphicFramePr>
                <p:nvPr/>
              </p:nvGraphicFramePr>
              <p:xfrm>
                <a:off x="3063" y="436"/>
                <a:ext cx="111" cy="1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7" name="Equation" r:id="rId34" imgW="114201" imgH="139579" progId="Equation.DSMT4">
                        <p:embed/>
                      </p:oleObj>
                    </mc:Choice>
                    <mc:Fallback>
                      <p:oleObj name="Equation" r:id="rId34" imgW="114201" imgH="139579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63" y="436"/>
                              <a:ext cx="111" cy="1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pic>
              <p:nvPicPr>
                <p:cNvPr id="28705" name="Picture 38"/>
                <p:cNvPicPr>
                  <a:picLocks noChangeAspect="1" noChangeArrowheads="1"/>
                </p:cNvPicPr>
                <p:nvPr/>
              </p:nvPicPr>
              <p:blipFill>
                <a:blip r:embed="rId3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89" y="1661"/>
                  <a:ext cx="136" cy="1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  <p:graphicFrame>
              <p:nvGraphicFramePr>
                <p:cNvPr id="28706" name="Object 39"/>
                <p:cNvGraphicFramePr>
                  <a:graphicFrameLocks noChangeAspect="1"/>
                </p:cNvGraphicFramePr>
                <p:nvPr/>
              </p:nvGraphicFramePr>
              <p:xfrm>
                <a:off x="3127" y="708"/>
                <a:ext cx="161" cy="1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8" name="公式" r:id="rId37" imgW="164885" imgH="164885" progId="Equation.3">
                        <p:embed/>
                      </p:oleObj>
                    </mc:Choice>
                    <mc:Fallback>
                      <p:oleObj name="公式" r:id="rId37" imgW="164885" imgH="16488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27" y="708"/>
                              <a:ext cx="161" cy="1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07" name="Object 40"/>
                <p:cNvGraphicFramePr>
                  <a:graphicFrameLocks noChangeAspect="1"/>
                </p:cNvGraphicFramePr>
                <p:nvPr/>
              </p:nvGraphicFramePr>
              <p:xfrm>
                <a:off x="2925" y="1557"/>
                <a:ext cx="124" cy="1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9" name="公式" r:id="rId39" imgW="126835" imgH="139518" progId="Equation.3">
                        <p:embed/>
                      </p:oleObj>
                    </mc:Choice>
                    <mc:Fallback>
                      <p:oleObj name="公式" r:id="rId39" imgW="126835" imgH="13951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5" y="1557"/>
                              <a:ext cx="124" cy="1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pic>
              <p:nvPicPr>
                <p:cNvPr id="28708" name="Picture 41"/>
                <p:cNvPicPr>
                  <a:picLocks noChangeAspect="1" noChangeArrowheads="1"/>
                </p:cNvPicPr>
                <p:nvPr/>
              </p:nvPicPr>
              <p:blipFill>
                <a:blip r:embed="rId4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07" y="1431"/>
                  <a:ext cx="112" cy="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8709" name="Picture 42" descr="图片1"/>
                <p:cNvPicPr>
                  <a:picLocks noChangeAspect="1" noChangeArrowheads="1"/>
                </p:cNvPicPr>
                <p:nvPr/>
              </p:nvPicPr>
              <p:blipFill>
                <a:blip r:embed="rId4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52853" b="32001"/>
                <a:stretch>
                  <a:fillRect/>
                </a:stretch>
              </p:blipFill>
              <p:spPr bwMode="auto">
                <a:xfrm>
                  <a:off x="2965" y="1087"/>
                  <a:ext cx="157" cy="4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pic>
          <p:nvPicPr>
            <p:cNvPr id="54" name="Picture 23" descr="图片1"/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7978"/>
            <a:stretch>
              <a:fillRect/>
            </a:stretch>
          </p:blipFill>
          <p:spPr bwMode="auto">
            <a:xfrm flipV="1">
              <a:off x="8643783" y="2435242"/>
              <a:ext cx="2149475" cy="1062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" name="Picture 20" descr="图片1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106"/>
            <a:stretch>
              <a:fillRect/>
            </a:stretch>
          </p:blipFill>
          <p:spPr bwMode="auto">
            <a:xfrm flipV="1">
              <a:off x="9147177" y="2416591"/>
              <a:ext cx="1166813" cy="503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06180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5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5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5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676" name="Group 4"/>
          <p:cNvGrpSpPr>
            <a:grpSpLocks/>
          </p:cNvGrpSpPr>
          <p:nvPr/>
        </p:nvGrpSpPr>
        <p:grpSpPr bwMode="auto">
          <a:xfrm>
            <a:off x="1152526" y="452145"/>
            <a:ext cx="9815513" cy="1398589"/>
            <a:chOff x="-31" y="2574"/>
            <a:chExt cx="6183" cy="881"/>
          </a:xfrm>
        </p:grpSpPr>
        <p:sp>
          <p:nvSpPr>
            <p:cNvPr id="28710" name="Rectangle 5"/>
            <p:cNvSpPr>
              <a:spLocks noChangeArrowheads="1"/>
            </p:cNvSpPr>
            <p:nvPr/>
          </p:nvSpPr>
          <p:spPr bwMode="auto">
            <a:xfrm>
              <a:off x="-31" y="2629"/>
              <a:ext cx="50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5</a:t>
              </a:r>
              <a:r>
                <a:rPr lang="en-US" altLang="zh-CN" sz="2800" b="1" dirty="0" smtClean="0">
                  <a:latin typeface="+mn-ea"/>
                  <a:ea typeface="+mn-ea"/>
                </a:rPr>
                <a:t> </a:t>
              </a:r>
              <a:r>
                <a:rPr lang="zh-CN" altLang="en-US" sz="2800" b="1" dirty="0" smtClean="0">
                  <a:latin typeface="+mn-ea"/>
                  <a:ea typeface="+mn-ea"/>
                </a:rPr>
                <a:t>计算三重积分          </a:t>
              </a:r>
              <a:r>
                <a:rPr lang="en-US" altLang="zh-CN" sz="2800" b="1" dirty="0" smtClean="0">
                  <a:latin typeface="楷体_GB2312" pitchFamily="49" charset="-122"/>
                  <a:ea typeface="楷体_GB2312" pitchFamily="49" charset="-122"/>
                </a:rPr>
                <a:t>.</a:t>
              </a:r>
              <a:r>
                <a:rPr lang="zh-CN" altLang="en-US" sz="2800" b="1" dirty="0" smtClean="0">
                  <a:latin typeface="楷体_GB2312" pitchFamily="49" charset="-122"/>
                  <a:ea typeface="楷体_GB2312" pitchFamily="49" charset="-122"/>
                </a:rPr>
                <a:t>其中  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是由球面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28711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797" y="2594"/>
            <a:ext cx="1173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4" name="Equation" r:id="rId3" imgW="1028520" imgH="380880" progId="Equation.DSMT4">
                    <p:embed/>
                  </p:oleObj>
                </mc:Choice>
                <mc:Fallback>
                  <p:oleObj name="Equation" r:id="rId3" imgW="10285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7" y="2594"/>
                          <a:ext cx="1173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2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517" y="2692"/>
            <a:ext cx="20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5" name="Equation" r:id="rId5" imgW="164885" imgH="164885" progId="Equation.DSMT4">
                    <p:embed/>
                  </p:oleObj>
                </mc:Choice>
                <mc:Fallback>
                  <p:oleObj name="Equation" r:id="rId5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" y="2692"/>
                          <a:ext cx="20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3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4663" y="2574"/>
            <a:ext cx="148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6" name="Equation" r:id="rId7" imgW="1231366" imgH="279279" progId="Equation.DSMT4">
                    <p:embed/>
                  </p:oleObj>
                </mc:Choice>
                <mc:Fallback>
                  <p:oleObj name="Equation" r:id="rId7" imgW="1231366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3" y="2574"/>
                          <a:ext cx="1489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4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29" y="3024"/>
            <a:ext cx="1475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7" name="Equation" r:id="rId9" imgW="1130040" imgH="279360" progId="Equation.DSMT4">
                    <p:embed/>
                  </p:oleObj>
                </mc:Choice>
                <mc:Fallback>
                  <p:oleObj name="Equation" r:id="rId9" imgW="11300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" y="3024"/>
                          <a:ext cx="1475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5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1458" y="3118"/>
            <a:ext cx="103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8" name="Equation" r:id="rId11" imgW="748975" imgH="203112" progId="Equation.DSMT4">
                    <p:embed/>
                  </p:oleObj>
                </mc:Choice>
                <mc:Fallback>
                  <p:oleObj name="Equation" r:id="rId11" imgW="74897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3118"/>
                          <a:ext cx="1033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6" name="Rectangle 11"/>
            <p:cNvSpPr>
              <a:spLocks noChangeArrowheads="1"/>
            </p:cNvSpPr>
            <p:nvPr/>
          </p:nvSpPr>
          <p:spPr bwMode="auto">
            <a:xfrm>
              <a:off x="2189" y="3077"/>
              <a:ext cx="37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sz="2800" b="1" dirty="0" smtClean="0">
                  <a:latin typeface="+mn-ea"/>
                  <a:ea typeface="+mn-ea"/>
                </a:rPr>
                <a:t>和</a:t>
              </a:r>
              <a:r>
                <a:rPr lang="zh-CN" altLang="en-US" sz="2800" b="1" dirty="0">
                  <a:latin typeface="+mn-ea"/>
                  <a:ea typeface="+mn-ea"/>
                </a:rPr>
                <a:t>平面       所确定的闭</a:t>
              </a:r>
              <a:r>
                <a:rPr lang="zh-CN" altLang="en-US" sz="2800" b="1" dirty="0" smtClean="0">
                  <a:latin typeface="+mn-ea"/>
                  <a:ea typeface="+mn-ea"/>
                </a:rPr>
                <a:t>区域</a:t>
              </a:r>
              <a:r>
                <a:rPr lang="en-US" altLang="zh-CN" sz="2800" b="1" dirty="0" smtClean="0">
                  <a:latin typeface="+mn-ea"/>
                  <a:ea typeface="+mn-ea"/>
                </a:rPr>
                <a:t>.</a:t>
              </a:r>
              <a:r>
                <a:rPr lang="zh-CN" altLang="en-US" sz="2800" dirty="0" smtClean="0">
                  <a:latin typeface="+mn-ea"/>
                  <a:ea typeface="+mn-ea"/>
                </a:rPr>
                <a:t> </a:t>
              </a:r>
              <a:endParaRPr lang="zh-CN" altLang="en-US" sz="2800" dirty="0">
                <a:latin typeface="+mn-ea"/>
                <a:ea typeface="+mn-ea"/>
              </a:endParaRPr>
            </a:p>
          </p:txBody>
        </p:sp>
        <p:graphicFrame>
          <p:nvGraphicFramePr>
            <p:cNvPr id="28717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339" y="3118"/>
            <a:ext cx="48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9" name="Equation" r:id="rId13" imgW="355138" imgH="177569" progId="Equation.DSMT4">
                    <p:embed/>
                  </p:oleObj>
                </mc:Choice>
                <mc:Fallback>
                  <p:oleObj name="Equation" r:id="rId13" imgW="35513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9" y="3118"/>
                          <a:ext cx="48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5" name="Freeform 13"/>
          <p:cNvSpPr>
            <a:spLocks/>
          </p:cNvSpPr>
          <p:nvPr/>
        </p:nvSpPr>
        <p:spPr bwMode="auto">
          <a:xfrm>
            <a:off x="7426326" y="3597275"/>
            <a:ext cx="1628775" cy="857250"/>
          </a:xfrm>
          <a:custGeom>
            <a:avLst/>
            <a:gdLst>
              <a:gd name="T0" fmla="*/ 0 w 646"/>
              <a:gd name="T1" fmla="*/ 0 h 414"/>
              <a:gd name="T2" fmla="*/ 45384 w 646"/>
              <a:gd name="T3" fmla="*/ 70402 h 414"/>
              <a:gd name="T4" fmla="*/ 105896 w 646"/>
              <a:gd name="T5" fmla="*/ 194641 h 414"/>
              <a:gd name="T6" fmla="*/ 196663 w 646"/>
              <a:gd name="T7" fmla="*/ 327163 h 414"/>
              <a:gd name="T8" fmla="*/ 267260 w 646"/>
              <a:gd name="T9" fmla="*/ 397565 h 414"/>
              <a:gd name="T10" fmla="*/ 332815 w 646"/>
              <a:gd name="T11" fmla="*/ 492815 h 414"/>
              <a:gd name="T12" fmla="*/ 378199 w 646"/>
              <a:gd name="T13" fmla="*/ 554935 h 414"/>
              <a:gd name="T14" fmla="*/ 539563 w 646"/>
              <a:gd name="T15" fmla="*/ 641902 h 414"/>
              <a:gd name="T16" fmla="*/ 685800 w 646"/>
              <a:gd name="T17" fmla="*/ 699880 h 414"/>
              <a:gd name="T18" fmla="*/ 811866 w 646"/>
              <a:gd name="T19" fmla="*/ 749576 h 414"/>
              <a:gd name="T20" fmla="*/ 1043828 w 646"/>
              <a:gd name="T21" fmla="*/ 803413 h 414"/>
              <a:gd name="T22" fmla="*/ 1245534 w 646"/>
              <a:gd name="T23" fmla="*/ 799272 h 414"/>
              <a:gd name="T24" fmla="*/ 1285875 w 646"/>
              <a:gd name="T25" fmla="*/ 770283 h 414"/>
              <a:gd name="T26" fmla="*/ 1442197 w 646"/>
              <a:gd name="T27" fmla="*/ 762000 h 414"/>
              <a:gd name="T28" fmla="*/ 1502709 w 646"/>
              <a:gd name="T29" fmla="*/ 737152 h 414"/>
              <a:gd name="T30" fmla="*/ 1588434 w 646"/>
              <a:gd name="T31" fmla="*/ 691598 h 414"/>
              <a:gd name="T32" fmla="*/ 1628775 w 646"/>
              <a:gd name="T33" fmla="*/ 695739 h 414"/>
              <a:gd name="T34" fmla="*/ 1583391 w 646"/>
              <a:gd name="T35" fmla="*/ 753717 h 414"/>
              <a:gd name="T36" fmla="*/ 1401856 w 646"/>
              <a:gd name="T37" fmla="*/ 811696 h 414"/>
              <a:gd name="T38" fmla="*/ 1326216 w 646"/>
              <a:gd name="T39" fmla="*/ 815837 h 414"/>
              <a:gd name="T40" fmla="*/ 1311088 w 646"/>
              <a:gd name="T41" fmla="*/ 819978 h 414"/>
              <a:gd name="T42" fmla="*/ 1386728 w 646"/>
              <a:gd name="T43" fmla="*/ 824120 h 414"/>
              <a:gd name="T44" fmla="*/ 1356472 w 646"/>
              <a:gd name="T45" fmla="*/ 836543 h 414"/>
              <a:gd name="T46" fmla="*/ 1301003 w 646"/>
              <a:gd name="T47" fmla="*/ 840685 h 414"/>
              <a:gd name="T48" fmla="*/ 1174937 w 646"/>
              <a:gd name="T49" fmla="*/ 853109 h 414"/>
              <a:gd name="T50" fmla="*/ 927847 w 646"/>
              <a:gd name="T51" fmla="*/ 848967 h 414"/>
              <a:gd name="T52" fmla="*/ 796738 w 646"/>
              <a:gd name="T53" fmla="*/ 824120 h 414"/>
              <a:gd name="T54" fmla="*/ 443753 w 646"/>
              <a:gd name="T55" fmla="*/ 695739 h 414"/>
              <a:gd name="T56" fmla="*/ 347943 w 646"/>
              <a:gd name="T57" fmla="*/ 625337 h 414"/>
              <a:gd name="T58" fmla="*/ 312644 w 646"/>
              <a:gd name="T59" fmla="*/ 588065 h 414"/>
              <a:gd name="T60" fmla="*/ 282388 w 646"/>
              <a:gd name="T61" fmla="*/ 571500 h 414"/>
              <a:gd name="T62" fmla="*/ 242047 w 646"/>
              <a:gd name="T63" fmla="*/ 546652 h 414"/>
              <a:gd name="T64" fmla="*/ 186578 w 646"/>
              <a:gd name="T65" fmla="*/ 467967 h 414"/>
              <a:gd name="T66" fmla="*/ 166407 w 646"/>
              <a:gd name="T67" fmla="*/ 447261 h 414"/>
              <a:gd name="T68" fmla="*/ 100853 w 646"/>
              <a:gd name="T69" fmla="*/ 360293 h 414"/>
              <a:gd name="T70" fmla="*/ 75640 w 646"/>
              <a:gd name="T71" fmla="*/ 323022 h 414"/>
              <a:gd name="T72" fmla="*/ 45384 w 646"/>
              <a:gd name="T73" fmla="*/ 285750 h 414"/>
              <a:gd name="T74" fmla="*/ 25213 w 646"/>
              <a:gd name="T75" fmla="*/ 173935 h 414"/>
              <a:gd name="T76" fmla="*/ 10085 w 646"/>
              <a:gd name="T77" fmla="*/ 128380 h 414"/>
              <a:gd name="T78" fmla="*/ 0 w 646"/>
              <a:gd name="T79" fmla="*/ 115957 h 414"/>
              <a:gd name="T80" fmla="*/ 0 w 646"/>
              <a:gd name="T81" fmla="*/ 0 h 41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646" h="414">
                <a:moveTo>
                  <a:pt x="0" y="0"/>
                </a:moveTo>
                <a:cubicBezTo>
                  <a:pt x="7" y="11"/>
                  <a:pt x="10" y="26"/>
                  <a:pt x="18" y="34"/>
                </a:cubicBezTo>
                <a:cubicBezTo>
                  <a:pt x="25" y="54"/>
                  <a:pt x="33" y="75"/>
                  <a:pt x="42" y="94"/>
                </a:cubicBezTo>
                <a:cubicBezTo>
                  <a:pt x="53" y="119"/>
                  <a:pt x="53" y="142"/>
                  <a:pt x="78" y="158"/>
                </a:cubicBezTo>
                <a:cubicBezTo>
                  <a:pt x="86" y="170"/>
                  <a:pt x="94" y="184"/>
                  <a:pt x="106" y="192"/>
                </a:cubicBezTo>
                <a:cubicBezTo>
                  <a:pt x="116" y="207"/>
                  <a:pt x="117" y="228"/>
                  <a:pt x="132" y="238"/>
                </a:cubicBezTo>
                <a:cubicBezTo>
                  <a:pt x="136" y="249"/>
                  <a:pt x="140" y="261"/>
                  <a:pt x="150" y="268"/>
                </a:cubicBezTo>
                <a:cubicBezTo>
                  <a:pt x="166" y="291"/>
                  <a:pt x="190" y="298"/>
                  <a:pt x="214" y="310"/>
                </a:cubicBezTo>
                <a:cubicBezTo>
                  <a:pt x="233" y="320"/>
                  <a:pt x="251" y="331"/>
                  <a:pt x="272" y="338"/>
                </a:cubicBezTo>
                <a:cubicBezTo>
                  <a:pt x="289" y="344"/>
                  <a:pt x="304" y="357"/>
                  <a:pt x="322" y="362"/>
                </a:cubicBezTo>
                <a:cubicBezTo>
                  <a:pt x="350" y="381"/>
                  <a:pt x="381" y="386"/>
                  <a:pt x="414" y="388"/>
                </a:cubicBezTo>
                <a:cubicBezTo>
                  <a:pt x="441" y="387"/>
                  <a:pt x="467" y="389"/>
                  <a:pt x="494" y="386"/>
                </a:cubicBezTo>
                <a:cubicBezTo>
                  <a:pt x="498" y="386"/>
                  <a:pt x="503" y="373"/>
                  <a:pt x="510" y="372"/>
                </a:cubicBezTo>
                <a:cubicBezTo>
                  <a:pt x="528" y="369"/>
                  <a:pt x="558" y="369"/>
                  <a:pt x="572" y="368"/>
                </a:cubicBezTo>
                <a:cubicBezTo>
                  <a:pt x="579" y="363"/>
                  <a:pt x="588" y="359"/>
                  <a:pt x="596" y="356"/>
                </a:cubicBezTo>
                <a:cubicBezTo>
                  <a:pt x="604" y="345"/>
                  <a:pt x="619" y="341"/>
                  <a:pt x="630" y="334"/>
                </a:cubicBezTo>
                <a:cubicBezTo>
                  <a:pt x="636" y="325"/>
                  <a:pt x="640" y="328"/>
                  <a:pt x="646" y="336"/>
                </a:cubicBezTo>
                <a:cubicBezTo>
                  <a:pt x="643" y="352"/>
                  <a:pt x="639" y="353"/>
                  <a:pt x="628" y="364"/>
                </a:cubicBezTo>
                <a:cubicBezTo>
                  <a:pt x="623" y="378"/>
                  <a:pt x="572" y="391"/>
                  <a:pt x="556" y="392"/>
                </a:cubicBezTo>
                <a:cubicBezTo>
                  <a:pt x="546" y="393"/>
                  <a:pt x="536" y="393"/>
                  <a:pt x="526" y="394"/>
                </a:cubicBezTo>
                <a:cubicBezTo>
                  <a:pt x="524" y="395"/>
                  <a:pt x="519" y="394"/>
                  <a:pt x="520" y="396"/>
                </a:cubicBezTo>
                <a:cubicBezTo>
                  <a:pt x="525" y="404"/>
                  <a:pt x="547" y="398"/>
                  <a:pt x="550" y="398"/>
                </a:cubicBezTo>
                <a:cubicBezTo>
                  <a:pt x="567" y="381"/>
                  <a:pt x="539" y="404"/>
                  <a:pt x="538" y="404"/>
                </a:cubicBezTo>
                <a:cubicBezTo>
                  <a:pt x="531" y="406"/>
                  <a:pt x="523" y="405"/>
                  <a:pt x="516" y="406"/>
                </a:cubicBezTo>
                <a:cubicBezTo>
                  <a:pt x="492" y="414"/>
                  <a:pt x="508" y="410"/>
                  <a:pt x="466" y="412"/>
                </a:cubicBezTo>
                <a:cubicBezTo>
                  <a:pt x="433" y="411"/>
                  <a:pt x="401" y="412"/>
                  <a:pt x="368" y="410"/>
                </a:cubicBezTo>
                <a:cubicBezTo>
                  <a:pt x="351" y="409"/>
                  <a:pt x="333" y="400"/>
                  <a:pt x="316" y="398"/>
                </a:cubicBezTo>
                <a:cubicBezTo>
                  <a:pt x="267" y="382"/>
                  <a:pt x="225" y="352"/>
                  <a:pt x="176" y="336"/>
                </a:cubicBezTo>
                <a:cubicBezTo>
                  <a:pt x="165" y="319"/>
                  <a:pt x="158" y="309"/>
                  <a:pt x="138" y="302"/>
                </a:cubicBezTo>
                <a:cubicBezTo>
                  <a:pt x="134" y="296"/>
                  <a:pt x="129" y="288"/>
                  <a:pt x="124" y="284"/>
                </a:cubicBezTo>
                <a:cubicBezTo>
                  <a:pt x="120" y="281"/>
                  <a:pt x="112" y="276"/>
                  <a:pt x="112" y="276"/>
                </a:cubicBezTo>
                <a:cubicBezTo>
                  <a:pt x="107" y="269"/>
                  <a:pt x="104" y="267"/>
                  <a:pt x="96" y="264"/>
                </a:cubicBezTo>
                <a:cubicBezTo>
                  <a:pt x="93" y="249"/>
                  <a:pt x="87" y="235"/>
                  <a:pt x="74" y="226"/>
                </a:cubicBezTo>
                <a:cubicBezTo>
                  <a:pt x="69" y="211"/>
                  <a:pt x="76" y="229"/>
                  <a:pt x="66" y="216"/>
                </a:cubicBezTo>
                <a:cubicBezTo>
                  <a:pt x="57" y="204"/>
                  <a:pt x="47" y="187"/>
                  <a:pt x="40" y="174"/>
                </a:cubicBezTo>
                <a:cubicBezTo>
                  <a:pt x="37" y="168"/>
                  <a:pt x="33" y="162"/>
                  <a:pt x="30" y="156"/>
                </a:cubicBezTo>
                <a:cubicBezTo>
                  <a:pt x="26" y="150"/>
                  <a:pt x="18" y="138"/>
                  <a:pt x="18" y="138"/>
                </a:cubicBezTo>
                <a:cubicBezTo>
                  <a:pt x="15" y="120"/>
                  <a:pt x="20" y="100"/>
                  <a:pt x="10" y="84"/>
                </a:cubicBezTo>
                <a:cubicBezTo>
                  <a:pt x="13" y="69"/>
                  <a:pt x="14" y="77"/>
                  <a:pt x="4" y="62"/>
                </a:cubicBezTo>
                <a:cubicBezTo>
                  <a:pt x="3" y="60"/>
                  <a:pt x="0" y="56"/>
                  <a:pt x="0" y="56"/>
                </a:cubicBezTo>
                <a:cubicBezTo>
                  <a:pt x="0" y="51"/>
                  <a:pt x="8" y="12"/>
                  <a:pt x="0" y="0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6" name="Freeform 14"/>
          <p:cNvSpPr>
            <a:spLocks/>
          </p:cNvSpPr>
          <p:nvPr/>
        </p:nvSpPr>
        <p:spPr bwMode="auto">
          <a:xfrm>
            <a:off x="8999538" y="3589339"/>
            <a:ext cx="639762" cy="782637"/>
          </a:xfrm>
          <a:custGeom>
            <a:avLst/>
            <a:gdLst>
              <a:gd name="T0" fmla="*/ 614575 w 254"/>
              <a:gd name="T1" fmla="*/ 0 h 378"/>
              <a:gd name="T2" fmla="*/ 584350 w 254"/>
              <a:gd name="T3" fmla="*/ 37268 h 378"/>
              <a:gd name="T4" fmla="*/ 518862 w 254"/>
              <a:gd name="T5" fmla="*/ 140792 h 378"/>
              <a:gd name="T6" fmla="*/ 473525 w 254"/>
              <a:gd name="T7" fmla="*/ 202906 h 378"/>
              <a:gd name="T8" fmla="*/ 458412 w 254"/>
              <a:gd name="T9" fmla="*/ 244315 h 378"/>
              <a:gd name="T10" fmla="*/ 413075 w 254"/>
              <a:gd name="T11" fmla="*/ 298147 h 378"/>
              <a:gd name="T12" fmla="*/ 408037 w 254"/>
              <a:gd name="T13" fmla="*/ 314711 h 378"/>
              <a:gd name="T14" fmla="*/ 397962 w 254"/>
              <a:gd name="T15" fmla="*/ 327134 h 378"/>
              <a:gd name="T16" fmla="*/ 387887 w 254"/>
              <a:gd name="T17" fmla="*/ 385107 h 378"/>
              <a:gd name="T18" fmla="*/ 342550 w 254"/>
              <a:gd name="T19" fmla="*/ 434798 h 378"/>
              <a:gd name="T20" fmla="*/ 282100 w 254"/>
              <a:gd name="T21" fmla="*/ 492771 h 378"/>
              <a:gd name="T22" fmla="*/ 272025 w 254"/>
              <a:gd name="T23" fmla="*/ 509335 h 378"/>
              <a:gd name="T24" fmla="*/ 256912 w 254"/>
              <a:gd name="T25" fmla="*/ 513476 h 378"/>
              <a:gd name="T26" fmla="*/ 216612 w 254"/>
              <a:gd name="T27" fmla="*/ 563167 h 378"/>
              <a:gd name="T28" fmla="*/ 196462 w 254"/>
              <a:gd name="T29" fmla="*/ 588013 h 378"/>
              <a:gd name="T30" fmla="*/ 166237 w 254"/>
              <a:gd name="T31" fmla="*/ 604577 h 378"/>
              <a:gd name="T32" fmla="*/ 125937 w 254"/>
              <a:gd name="T33" fmla="*/ 629422 h 378"/>
              <a:gd name="T34" fmla="*/ 55412 w 254"/>
              <a:gd name="T35" fmla="*/ 683255 h 378"/>
              <a:gd name="T36" fmla="*/ 25187 w 254"/>
              <a:gd name="T37" fmla="*/ 699818 h 378"/>
              <a:gd name="T38" fmla="*/ 0 w 254"/>
              <a:gd name="T39" fmla="*/ 741228 h 378"/>
              <a:gd name="T40" fmla="*/ 25187 w 254"/>
              <a:gd name="T41" fmla="*/ 782637 h 378"/>
              <a:gd name="T42" fmla="*/ 75562 w 254"/>
              <a:gd name="T43" fmla="*/ 749510 h 378"/>
              <a:gd name="T44" fmla="*/ 171275 w 254"/>
              <a:gd name="T45" fmla="*/ 703959 h 378"/>
              <a:gd name="T46" fmla="*/ 216612 w 254"/>
              <a:gd name="T47" fmla="*/ 679114 h 378"/>
              <a:gd name="T48" fmla="*/ 337512 w 254"/>
              <a:gd name="T49" fmla="*/ 575590 h 378"/>
              <a:gd name="T50" fmla="*/ 428187 w 254"/>
              <a:gd name="T51" fmla="*/ 488631 h 378"/>
              <a:gd name="T52" fmla="*/ 468487 w 254"/>
              <a:gd name="T53" fmla="*/ 409953 h 378"/>
              <a:gd name="T54" fmla="*/ 523900 w 254"/>
              <a:gd name="T55" fmla="*/ 356121 h 378"/>
              <a:gd name="T56" fmla="*/ 579312 w 254"/>
              <a:gd name="T57" fmla="*/ 231892 h 378"/>
              <a:gd name="T58" fmla="*/ 619612 w 254"/>
              <a:gd name="T59" fmla="*/ 132510 h 378"/>
              <a:gd name="T60" fmla="*/ 634725 w 254"/>
              <a:gd name="T61" fmla="*/ 95242 h 378"/>
              <a:gd name="T62" fmla="*/ 639762 w 254"/>
              <a:gd name="T63" fmla="*/ 82819 h 378"/>
              <a:gd name="T64" fmla="*/ 614575 w 254"/>
              <a:gd name="T65" fmla="*/ 0 h 37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254" h="378">
                <a:moveTo>
                  <a:pt x="244" y="0"/>
                </a:moveTo>
                <a:cubicBezTo>
                  <a:pt x="240" y="6"/>
                  <a:pt x="232" y="18"/>
                  <a:pt x="232" y="18"/>
                </a:cubicBezTo>
                <a:cubicBezTo>
                  <a:pt x="229" y="38"/>
                  <a:pt x="212" y="49"/>
                  <a:pt x="206" y="68"/>
                </a:cubicBezTo>
                <a:cubicBezTo>
                  <a:pt x="202" y="81"/>
                  <a:pt x="194" y="86"/>
                  <a:pt x="188" y="98"/>
                </a:cubicBezTo>
                <a:cubicBezTo>
                  <a:pt x="185" y="104"/>
                  <a:pt x="185" y="112"/>
                  <a:pt x="182" y="118"/>
                </a:cubicBezTo>
                <a:cubicBezTo>
                  <a:pt x="177" y="127"/>
                  <a:pt x="170" y="135"/>
                  <a:pt x="164" y="144"/>
                </a:cubicBezTo>
                <a:cubicBezTo>
                  <a:pt x="163" y="147"/>
                  <a:pt x="163" y="149"/>
                  <a:pt x="162" y="152"/>
                </a:cubicBezTo>
                <a:cubicBezTo>
                  <a:pt x="161" y="154"/>
                  <a:pt x="159" y="156"/>
                  <a:pt x="158" y="158"/>
                </a:cubicBezTo>
                <a:cubicBezTo>
                  <a:pt x="158" y="159"/>
                  <a:pt x="155" y="183"/>
                  <a:pt x="154" y="186"/>
                </a:cubicBezTo>
                <a:cubicBezTo>
                  <a:pt x="150" y="196"/>
                  <a:pt x="141" y="200"/>
                  <a:pt x="136" y="210"/>
                </a:cubicBezTo>
                <a:cubicBezTo>
                  <a:pt x="131" y="220"/>
                  <a:pt x="123" y="234"/>
                  <a:pt x="112" y="238"/>
                </a:cubicBezTo>
                <a:cubicBezTo>
                  <a:pt x="111" y="241"/>
                  <a:pt x="110" y="244"/>
                  <a:pt x="108" y="246"/>
                </a:cubicBezTo>
                <a:cubicBezTo>
                  <a:pt x="107" y="247"/>
                  <a:pt x="103" y="247"/>
                  <a:pt x="102" y="248"/>
                </a:cubicBezTo>
                <a:cubicBezTo>
                  <a:pt x="96" y="254"/>
                  <a:pt x="93" y="265"/>
                  <a:pt x="86" y="272"/>
                </a:cubicBezTo>
                <a:cubicBezTo>
                  <a:pt x="84" y="279"/>
                  <a:pt x="85" y="279"/>
                  <a:pt x="78" y="284"/>
                </a:cubicBezTo>
                <a:cubicBezTo>
                  <a:pt x="74" y="287"/>
                  <a:pt x="66" y="292"/>
                  <a:pt x="66" y="292"/>
                </a:cubicBezTo>
                <a:cubicBezTo>
                  <a:pt x="61" y="299"/>
                  <a:pt x="57" y="299"/>
                  <a:pt x="50" y="304"/>
                </a:cubicBezTo>
                <a:cubicBezTo>
                  <a:pt x="46" y="316"/>
                  <a:pt x="33" y="324"/>
                  <a:pt x="22" y="330"/>
                </a:cubicBezTo>
                <a:cubicBezTo>
                  <a:pt x="18" y="332"/>
                  <a:pt x="10" y="338"/>
                  <a:pt x="10" y="338"/>
                </a:cubicBezTo>
                <a:cubicBezTo>
                  <a:pt x="6" y="344"/>
                  <a:pt x="3" y="351"/>
                  <a:pt x="0" y="358"/>
                </a:cubicBezTo>
                <a:cubicBezTo>
                  <a:pt x="2" y="368"/>
                  <a:pt x="0" y="375"/>
                  <a:pt x="10" y="378"/>
                </a:cubicBezTo>
                <a:cubicBezTo>
                  <a:pt x="21" y="374"/>
                  <a:pt x="21" y="365"/>
                  <a:pt x="30" y="362"/>
                </a:cubicBezTo>
                <a:cubicBezTo>
                  <a:pt x="40" y="352"/>
                  <a:pt x="55" y="344"/>
                  <a:pt x="68" y="340"/>
                </a:cubicBezTo>
                <a:cubicBezTo>
                  <a:pt x="74" y="334"/>
                  <a:pt x="80" y="334"/>
                  <a:pt x="86" y="328"/>
                </a:cubicBezTo>
                <a:cubicBezTo>
                  <a:pt x="101" y="315"/>
                  <a:pt x="123" y="295"/>
                  <a:pt x="134" y="278"/>
                </a:cubicBezTo>
                <a:cubicBezTo>
                  <a:pt x="144" y="263"/>
                  <a:pt x="155" y="246"/>
                  <a:pt x="170" y="236"/>
                </a:cubicBezTo>
                <a:cubicBezTo>
                  <a:pt x="174" y="223"/>
                  <a:pt x="182" y="211"/>
                  <a:pt x="186" y="198"/>
                </a:cubicBezTo>
                <a:cubicBezTo>
                  <a:pt x="189" y="190"/>
                  <a:pt x="204" y="181"/>
                  <a:pt x="208" y="172"/>
                </a:cubicBezTo>
                <a:cubicBezTo>
                  <a:pt x="217" y="153"/>
                  <a:pt x="223" y="132"/>
                  <a:pt x="230" y="112"/>
                </a:cubicBezTo>
                <a:cubicBezTo>
                  <a:pt x="235" y="96"/>
                  <a:pt x="241" y="80"/>
                  <a:pt x="246" y="64"/>
                </a:cubicBezTo>
                <a:cubicBezTo>
                  <a:pt x="248" y="58"/>
                  <a:pt x="250" y="52"/>
                  <a:pt x="252" y="46"/>
                </a:cubicBezTo>
                <a:cubicBezTo>
                  <a:pt x="253" y="44"/>
                  <a:pt x="254" y="40"/>
                  <a:pt x="254" y="40"/>
                </a:cubicBezTo>
                <a:cubicBezTo>
                  <a:pt x="252" y="26"/>
                  <a:pt x="244" y="15"/>
                  <a:pt x="244" y="0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7" name="Freeform 15"/>
          <p:cNvSpPr>
            <a:spLocks/>
          </p:cNvSpPr>
          <p:nvPr/>
        </p:nvSpPr>
        <p:spPr bwMode="auto">
          <a:xfrm>
            <a:off x="8520114" y="2541588"/>
            <a:ext cx="484187" cy="596900"/>
          </a:xfrm>
          <a:custGeom>
            <a:avLst/>
            <a:gdLst>
              <a:gd name="T0" fmla="*/ 0 w 163"/>
              <a:gd name="T1" fmla="*/ 6154 h 291"/>
              <a:gd name="T2" fmla="*/ 83173 w 163"/>
              <a:gd name="T3" fmla="*/ 6154 h 291"/>
              <a:gd name="T4" fmla="*/ 118819 w 163"/>
              <a:gd name="T5" fmla="*/ 14358 h 291"/>
              <a:gd name="T6" fmla="*/ 148524 w 163"/>
              <a:gd name="T7" fmla="*/ 38973 h 291"/>
              <a:gd name="T8" fmla="*/ 160406 w 163"/>
              <a:gd name="T9" fmla="*/ 63587 h 291"/>
              <a:gd name="T10" fmla="*/ 219815 w 163"/>
              <a:gd name="T11" fmla="*/ 84099 h 291"/>
              <a:gd name="T12" fmla="*/ 297047 w 163"/>
              <a:gd name="T13" fmla="*/ 174352 h 291"/>
              <a:gd name="T14" fmla="*/ 332693 w 163"/>
              <a:gd name="T15" fmla="*/ 223581 h 291"/>
              <a:gd name="T16" fmla="*/ 386161 w 163"/>
              <a:gd name="T17" fmla="*/ 322039 h 291"/>
              <a:gd name="T18" fmla="*/ 421807 w 163"/>
              <a:gd name="T19" fmla="*/ 424599 h 291"/>
              <a:gd name="T20" fmla="*/ 457453 w 163"/>
              <a:gd name="T21" fmla="*/ 502545 h 291"/>
              <a:gd name="T22" fmla="*/ 457453 w 163"/>
              <a:gd name="T23" fmla="*/ 588695 h 291"/>
              <a:gd name="T24" fmla="*/ 421807 w 163"/>
              <a:gd name="T25" fmla="*/ 596900 h 291"/>
              <a:gd name="T26" fmla="*/ 392102 w 163"/>
              <a:gd name="T27" fmla="*/ 555876 h 291"/>
              <a:gd name="T28" fmla="*/ 302988 w 163"/>
              <a:gd name="T29" fmla="*/ 461521 h 291"/>
              <a:gd name="T30" fmla="*/ 279224 w 163"/>
              <a:gd name="T31" fmla="*/ 260503 h 291"/>
              <a:gd name="T32" fmla="*/ 231697 w 163"/>
              <a:gd name="T33" fmla="*/ 211274 h 291"/>
              <a:gd name="T34" fmla="*/ 83173 w 163"/>
              <a:gd name="T35" fmla="*/ 63587 h 291"/>
              <a:gd name="T36" fmla="*/ 23764 w 163"/>
              <a:gd name="T37" fmla="*/ 30768 h 291"/>
              <a:gd name="T38" fmla="*/ 0 w 163"/>
              <a:gd name="T39" fmla="*/ 6154 h 291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63" h="291">
                <a:moveTo>
                  <a:pt x="0" y="3"/>
                </a:moveTo>
                <a:cubicBezTo>
                  <a:pt x="13" y="0"/>
                  <a:pt x="11" y="0"/>
                  <a:pt x="28" y="3"/>
                </a:cubicBezTo>
                <a:cubicBezTo>
                  <a:pt x="32" y="4"/>
                  <a:pt x="40" y="7"/>
                  <a:pt x="40" y="7"/>
                </a:cubicBezTo>
                <a:cubicBezTo>
                  <a:pt x="44" y="11"/>
                  <a:pt x="48" y="14"/>
                  <a:pt x="50" y="19"/>
                </a:cubicBezTo>
                <a:cubicBezTo>
                  <a:pt x="52" y="23"/>
                  <a:pt x="51" y="28"/>
                  <a:pt x="54" y="31"/>
                </a:cubicBezTo>
                <a:cubicBezTo>
                  <a:pt x="60" y="35"/>
                  <a:pt x="74" y="41"/>
                  <a:pt x="74" y="41"/>
                </a:cubicBezTo>
                <a:cubicBezTo>
                  <a:pt x="84" y="55"/>
                  <a:pt x="91" y="71"/>
                  <a:pt x="100" y="85"/>
                </a:cubicBezTo>
                <a:cubicBezTo>
                  <a:pt x="102" y="96"/>
                  <a:pt x="108" y="99"/>
                  <a:pt x="112" y="109"/>
                </a:cubicBezTo>
                <a:cubicBezTo>
                  <a:pt x="119" y="125"/>
                  <a:pt x="121" y="142"/>
                  <a:pt x="130" y="157"/>
                </a:cubicBezTo>
                <a:cubicBezTo>
                  <a:pt x="132" y="175"/>
                  <a:pt x="134" y="191"/>
                  <a:pt x="142" y="207"/>
                </a:cubicBezTo>
                <a:cubicBezTo>
                  <a:pt x="145" y="220"/>
                  <a:pt x="147" y="234"/>
                  <a:pt x="154" y="245"/>
                </a:cubicBezTo>
                <a:cubicBezTo>
                  <a:pt x="155" y="259"/>
                  <a:pt x="163" y="276"/>
                  <a:pt x="154" y="287"/>
                </a:cubicBezTo>
                <a:cubicBezTo>
                  <a:pt x="151" y="290"/>
                  <a:pt x="142" y="291"/>
                  <a:pt x="142" y="291"/>
                </a:cubicBezTo>
                <a:cubicBezTo>
                  <a:pt x="140" y="284"/>
                  <a:pt x="132" y="271"/>
                  <a:pt x="132" y="271"/>
                </a:cubicBezTo>
                <a:cubicBezTo>
                  <a:pt x="129" y="254"/>
                  <a:pt x="116" y="235"/>
                  <a:pt x="102" y="225"/>
                </a:cubicBezTo>
                <a:cubicBezTo>
                  <a:pt x="93" y="181"/>
                  <a:pt x="104" y="232"/>
                  <a:pt x="94" y="127"/>
                </a:cubicBezTo>
                <a:cubicBezTo>
                  <a:pt x="94" y="123"/>
                  <a:pt x="80" y="108"/>
                  <a:pt x="78" y="103"/>
                </a:cubicBezTo>
                <a:cubicBezTo>
                  <a:pt x="65" y="76"/>
                  <a:pt x="51" y="50"/>
                  <a:pt x="28" y="31"/>
                </a:cubicBezTo>
                <a:cubicBezTo>
                  <a:pt x="22" y="26"/>
                  <a:pt x="14" y="21"/>
                  <a:pt x="8" y="15"/>
                </a:cubicBezTo>
                <a:cubicBezTo>
                  <a:pt x="5" y="12"/>
                  <a:pt x="4" y="3"/>
                  <a:pt x="0" y="3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8" name="Freeform 16"/>
          <p:cNvSpPr>
            <a:spLocks/>
          </p:cNvSpPr>
          <p:nvPr/>
        </p:nvSpPr>
        <p:spPr bwMode="auto">
          <a:xfrm>
            <a:off x="8026401" y="3900489"/>
            <a:ext cx="982663" cy="681037"/>
          </a:xfrm>
          <a:custGeom>
            <a:avLst/>
            <a:gdLst>
              <a:gd name="T0" fmla="*/ 20157 w 390"/>
              <a:gd name="T1" fmla="*/ 4140 h 329"/>
              <a:gd name="T2" fmla="*/ 70550 w 390"/>
              <a:gd name="T3" fmla="*/ 16560 h 329"/>
              <a:gd name="T4" fmla="*/ 110865 w 390"/>
              <a:gd name="T5" fmla="*/ 107641 h 329"/>
              <a:gd name="T6" fmla="*/ 125982 w 390"/>
              <a:gd name="T7" fmla="*/ 144901 h 329"/>
              <a:gd name="T8" fmla="*/ 166297 w 390"/>
              <a:gd name="T9" fmla="*/ 289803 h 329"/>
              <a:gd name="T10" fmla="*/ 231808 w 390"/>
              <a:gd name="T11" fmla="*/ 409864 h 329"/>
              <a:gd name="T12" fmla="*/ 272122 w 390"/>
              <a:gd name="T13" fmla="*/ 455405 h 329"/>
              <a:gd name="T14" fmla="*/ 388026 w 390"/>
              <a:gd name="T15" fmla="*/ 567186 h 329"/>
              <a:gd name="T16" fmla="*/ 458576 w 390"/>
              <a:gd name="T17" fmla="*/ 600306 h 329"/>
              <a:gd name="T18" fmla="*/ 594637 w 390"/>
              <a:gd name="T19" fmla="*/ 575466 h 329"/>
              <a:gd name="T20" fmla="*/ 650069 w 390"/>
              <a:gd name="T21" fmla="*/ 538206 h 329"/>
              <a:gd name="T22" fmla="*/ 705502 w 390"/>
              <a:gd name="T23" fmla="*/ 476105 h 329"/>
              <a:gd name="T24" fmla="*/ 735737 w 390"/>
              <a:gd name="T25" fmla="*/ 451265 h 329"/>
              <a:gd name="T26" fmla="*/ 776052 w 390"/>
              <a:gd name="T27" fmla="*/ 376744 h 329"/>
              <a:gd name="T28" fmla="*/ 846602 w 390"/>
              <a:gd name="T29" fmla="*/ 202862 h 329"/>
              <a:gd name="T30" fmla="*/ 886916 w 390"/>
              <a:gd name="T31" fmla="*/ 115921 h 329"/>
              <a:gd name="T32" fmla="*/ 902034 w 390"/>
              <a:gd name="T33" fmla="*/ 74521 h 329"/>
              <a:gd name="T34" fmla="*/ 937309 w 390"/>
              <a:gd name="T35" fmla="*/ 0 h 329"/>
              <a:gd name="T36" fmla="*/ 957467 w 390"/>
              <a:gd name="T37" fmla="*/ 49681 h 329"/>
              <a:gd name="T38" fmla="*/ 937309 w 390"/>
              <a:gd name="T39" fmla="*/ 198722 h 329"/>
              <a:gd name="T40" fmla="*/ 917152 w 390"/>
              <a:gd name="T41" fmla="*/ 244263 h 329"/>
              <a:gd name="T42" fmla="*/ 826445 w 390"/>
              <a:gd name="T43" fmla="*/ 409864 h 329"/>
              <a:gd name="T44" fmla="*/ 796209 w 390"/>
              <a:gd name="T45" fmla="*/ 447125 h 329"/>
              <a:gd name="T46" fmla="*/ 700462 w 390"/>
              <a:gd name="T47" fmla="*/ 604446 h 329"/>
              <a:gd name="T48" fmla="*/ 594637 w 390"/>
              <a:gd name="T49" fmla="*/ 633427 h 329"/>
              <a:gd name="T50" fmla="*/ 544244 w 390"/>
              <a:gd name="T51" fmla="*/ 645847 h 329"/>
              <a:gd name="T52" fmla="*/ 352751 w 390"/>
              <a:gd name="T53" fmla="*/ 637567 h 329"/>
              <a:gd name="T54" fmla="*/ 226768 w 390"/>
              <a:gd name="T55" fmla="*/ 534065 h 329"/>
              <a:gd name="T56" fmla="*/ 186454 w 390"/>
              <a:gd name="T57" fmla="*/ 455405 h 329"/>
              <a:gd name="T58" fmla="*/ 161258 w 390"/>
              <a:gd name="T59" fmla="*/ 418144 h 329"/>
              <a:gd name="T60" fmla="*/ 141100 w 390"/>
              <a:gd name="T61" fmla="*/ 393304 h 329"/>
              <a:gd name="T62" fmla="*/ 125982 w 390"/>
              <a:gd name="T63" fmla="*/ 331203 h 329"/>
              <a:gd name="T64" fmla="*/ 75589 w 390"/>
              <a:gd name="T65" fmla="*/ 264963 h 329"/>
              <a:gd name="T66" fmla="*/ 0 w 390"/>
              <a:gd name="T67" fmla="*/ 161462 h 329"/>
              <a:gd name="T68" fmla="*/ 15118 w 390"/>
              <a:gd name="T69" fmla="*/ 78661 h 329"/>
              <a:gd name="T70" fmla="*/ 20157 w 390"/>
              <a:gd name="T71" fmla="*/ 4140 h 329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390" h="329">
                <a:moveTo>
                  <a:pt x="8" y="2"/>
                </a:moveTo>
                <a:cubicBezTo>
                  <a:pt x="23" y="7"/>
                  <a:pt x="16" y="5"/>
                  <a:pt x="28" y="8"/>
                </a:cubicBezTo>
                <a:cubicBezTo>
                  <a:pt x="37" y="21"/>
                  <a:pt x="40" y="37"/>
                  <a:pt x="44" y="52"/>
                </a:cubicBezTo>
                <a:cubicBezTo>
                  <a:pt x="46" y="58"/>
                  <a:pt x="50" y="70"/>
                  <a:pt x="50" y="70"/>
                </a:cubicBezTo>
                <a:cubicBezTo>
                  <a:pt x="51" y="93"/>
                  <a:pt x="52" y="120"/>
                  <a:pt x="66" y="140"/>
                </a:cubicBezTo>
                <a:cubicBezTo>
                  <a:pt x="71" y="159"/>
                  <a:pt x="78" y="184"/>
                  <a:pt x="92" y="198"/>
                </a:cubicBezTo>
                <a:cubicBezTo>
                  <a:pt x="95" y="206"/>
                  <a:pt x="103" y="212"/>
                  <a:pt x="108" y="220"/>
                </a:cubicBezTo>
                <a:cubicBezTo>
                  <a:pt x="121" y="239"/>
                  <a:pt x="134" y="261"/>
                  <a:pt x="154" y="274"/>
                </a:cubicBezTo>
                <a:cubicBezTo>
                  <a:pt x="160" y="284"/>
                  <a:pt x="172" y="284"/>
                  <a:pt x="182" y="290"/>
                </a:cubicBezTo>
                <a:cubicBezTo>
                  <a:pt x="204" y="288"/>
                  <a:pt x="216" y="285"/>
                  <a:pt x="236" y="278"/>
                </a:cubicBezTo>
                <a:cubicBezTo>
                  <a:pt x="241" y="271"/>
                  <a:pt x="250" y="265"/>
                  <a:pt x="258" y="260"/>
                </a:cubicBezTo>
                <a:cubicBezTo>
                  <a:pt x="263" y="244"/>
                  <a:pt x="267" y="241"/>
                  <a:pt x="280" y="230"/>
                </a:cubicBezTo>
                <a:cubicBezTo>
                  <a:pt x="284" y="226"/>
                  <a:pt x="292" y="218"/>
                  <a:pt x="292" y="218"/>
                </a:cubicBezTo>
                <a:cubicBezTo>
                  <a:pt x="296" y="206"/>
                  <a:pt x="305" y="192"/>
                  <a:pt x="308" y="182"/>
                </a:cubicBezTo>
                <a:cubicBezTo>
                  <a:pt x="317" y="154"/>
                  <a:pt x="327" y="126"/>
                  <a:pt x="336" y="98"/>
                </a:cubicBezTo>
                <a:cubicBezTo>
                  <a:pt x="341" y="84"/>
                  <a:pt x="347" y="70"/>
                  <a:pt x="352" y="56"/>
                </a:cubicBezTo>
                <a:cubicBezTo>
                  <a:pt x="354" y="49"/>
                  <a:pt x="358" y="36"/>
                  <a:pt x="358" y="36"/>
                </a:cubicBezTo>
                <a:cubicBezTo>
                  <a:pt x="360" y="24"/>
                  <a:pt x="359" y="4"/>
                  <a:pt x="372" y="0"/>
                </a:cubicBezTo>
                <a:cubicBezTo>
                  <a:pt x="388" y="4"/>
                  <a:pt x="390" y="9"/>
                  <a:pt x="380" y="24"/>
                </a:cubicBezTo>
                <a:cubicBezTo>
                  <a:pt x="379" y="42"/>
                  <a:pt x="383" y="80"/>
                  <a:pt x="372" y="96"/>
                </a:cubicBezTo>
                <a:cubicBezTo>
                  <a:pt x="370" y="104"/>
                  <a:pt x="368" y="110"/>
                  <a:pt x="364" y="118"/>
                </a:cubicBezTo>
                <a:cubicBezTo>
                  <a:pt x="361" y="137"/>
                  <a:pt x="346" y="189"/>
                  <a:pt x="328" y="198"/>
                </a:cubicBezTo>
                <a:cubicBezTo>
                  <a:pt x="324" y="204"/>
                  <a:pt x="316" y="216"/>
                  <a:pt x="316" y="216"/>
                </a:cubicBezTo>
                <a:cubicBezTo>
                  <a:pt x="311" y="238"/>
                  <a:pt x="298" y="281"/>
                  <a:pt x="278" y="292"/>
                </a:cubicBezTo>
                <a:cubicBezTo>
                  <a:pt x="267" y="298"/>
                  <a:pt x="249" y="303"/>
                  <a:pt x="236" y="306"/>
                </a:cubicBezTo>
                <a:cubicBezTo>
                  <a:pt x="229" y="308"/>
                  <a:pt x="216" y="312"/>
                  <a:pt x="216" y="312"/>
                </a:cubicBezTo>
                <a:cubicBezTo>
                  <a:pt x="191" y="311"/>
                  <a:pt x="154" y="329"/>
                  <a:pt x="140" y="308"/>
                </a:cubicBezTo>
                <a:cubicBezTo>
                  <a:pt x="126" y="287"/>
                  <a:pt x="107" y="275"/>
                  <a:pt x="90" y="258"/>
                </a:cubicBezTo>
                <a:cubicBezTo>
                  <a:pt x="86" y="246"/>
                  <a:pt x="81" y="231"/>
                  <a:pt x="74" y="220"/>
                </a:cubicBezTo>
                <a:cubicBezTo>
                  <a:pt x="72" y="211"/>
                  <a:pt x="72" y="207"/>
                  <a:pt x="64" y="202"/>
                </a:cubicBezTo>
                <a:cubicBezTo>
                  <a:pt x="62" y="197"/>
                  <a:pt x="57" y="195"/>
                  <a:pt x="56" y="190"/>
                </a:cubicBezTo>
                <a:cubicBezTo>
                  <a:pt x="46" y="152"/>
                  <a:pt x="61" y="176"/>
                  <a:pt x="50" y="160"/>
                </a:cubicBezTo>
                <a:cubicBezTo>
                  <a:pt x="47" y="147"/>
                  <a:pt x="37" y="139"/>
                  <a:pt x="30" y="128"/>
                </a:cubicBezTo>
                <a:cubicBezTo>
                  <a:pt x="19" y="112"/>
                  <a:pt x="11" y="94"/>
                  <a:pt x="0" y="78"/>
                </a:cubicBezTo>
                <a:cubicBezTo>
                  <a:pt x="3" y="65"/>
                  <a:pt x="2" y="51"/>
                  <a:pt x="6" y="38"/>
                </a:cubicBezTo>
                <a:cubicBezTo>
                  <a:pt x="6" y="36"/>
                  <a:pt x="13" y="4"/>
                  <a:pt x="8" y="2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6689" name="Group 17"/>
          <p:cNvGrpSpPr>
            <a:grpSpLocks/>
          </p:cNvGrpSpPr>
          <p:nvPr/>
        </p:nvGrpSpPr>
        <p:grpSpPr bwMode="auto">
          <a:xfrm>
            <a:off x="8790782" y="1727933"/>
            <a:ext cx="3084513" cy="2397125"/>
            <a:chOff x="2442" y="436"/>
            <a:chExt cx="1943" cy="1510"/>
          </a:xfrm>
        </p:grpSpPr>
        <p:sp>
          <p:nvSpPr>
            <p:cNvPr id="28685" name="Line 18"/>
            <p:cNvSpPr>
              <a:spLocks noChangeShapeType="1"/>
            </p:cNvSpPr>
            <p:nvPr/>
          </p:nvSpPr>
          <p:spPr bwMode="auto">
            <a:xfrm flipH="1">
              <a:off x="2451" y="1656"/>
              <a:ext cx="372" cy="28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686" name="Group 19"/>
            <p:cNvGrpSpPr>
              <a:grpSpLocks/>
            </p:cNvGrpSpPr>
            <p:nvPr/>
          </p:nvGrpSpPr>
          <p:grpSpPr bwMode="auto">
            <a:xfrm>
              <a:off x="2442" y="436"/>
              <a:ext cx="1943" cy="1510"/>
              <a:chOff x="2442" y="436"/>
              <a:chExt cx="1943" cy="1510"/>
            </a:xfrm>
          </p:grpSpPr>
          <p:pic>
            <p:nvPicPr>
              <p:cNvPr id="28687" name="Picture 20" descr="图片1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46106"/>
              <a:stretch>
                <a:fillRect/>
              </a:stretch>
            </p:blipFill>
            <p:spPr bwMode="auto">
              <a:xfrm>
                <a:off x="2760" y="1087"/>
                <a:ext cx="735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88" name="Picture 21" descr="图片1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9918" b="68153"/>
              <a:stretch>
                <a:fillRect/>
              </a:stretch>
            </p:blipFill>
            <p:spPr bwMode="auto">
              <a:xfrm>
                <a:off x="3119" y="865"/>
                <a:ext cx="305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9" name="AutoShape 22"/>
              <p:cNvSpPr>
                <a:spLocks noChangeAspect="1" noChangeArrowheads="1" noTextEdit="1"/>
              </p:cNvSpPr>
              <p:nvPr/>
            </p:nvSpPr>
            <p:spPr bwMode="auto">
              <a:xfrm>
                <a:off x="2442" y="849"/>
                <a:ext cx="1353" cy="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8690" name="Picture 23" descr="图片1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47978"/>
              <a:stretch>
                <a:fillRect/>
              </a:stretch>
            </p:blipFill>
            <p:spPr bwMode="auto">
              <a:xfrm>
                <a:off x="2444" y="866"/>
                <a:ext cx="1354" cy="5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91" name="Picture 24" descr="图片1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2174"/>
              <a:stretch>
                <a:fillRect/>
              </a:stretch>
            </p:blipFill>
            <p:spPr bwMode="auto">
              <a:xfrm>
                <a:off x="2756" y="1298"/>
                <a:ext cx="734" cy="1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92" name="Picture 25" descr="图片1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8048" b="65778"/>
              <a:stretch>
                <a:fillRect/>
              </a:stretch>
            </p:blipFill>
            <p:spPr bwMode="auto">
              <a:xfrm>
                <a:off x="3123" y="1089"/>
                <a:ext cx="17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93" name="Line 26"/>
              <p:cNvSpPr>
                <a:spLocks noChangeShapeType="1"/>
              </p:cNvSpPr>
              <p:nvPr/>
            </p:nvSpPr>
            <p:spPr bwMode="auto">
              <a:xfrm flipH="1">
                <a:off x="2823" y="1205"/>
                <a:ext cx="595" cy="45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8694" name="Picture 27" descr="图片1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49918" b="32196"/>
              <a:stretch>
                <a:fillRect/>
              </a:stretch>
            </p:blipFill>
            <p:spPr bwMode="auto">
              <a:xfrm>
                <a:off x="2815" y="866"/>
                <a:ext cx="305" cy="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95" name="Picture 28" descr="图片1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4928"/>
              <a:stretch>
                <a:fillRect/>
              </a:stretch>
            </p:blipFill>
            <p:spPr bwMode="auto">
              <a:xfrm>
                <a:off x="2760" y="1422"/>
                <a:ext cx="735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96" name="Picture 29" descr="图片1"/>
              <p:cNvPicPr>
                <a:picLocks noChangeAspect="1" noChangeArrowheads="1"/>
              </p:cNvPicPr>
              <p:nvPr/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5396"/>
              <a:stretch>
                <a:fillRect/>
              </a:stretch>
            </p:blipFill>
            <p:spPr bwMode="auto">
              <a:xfrm>
                <a:off x="2444" y="1426"/>
                <a:ext cx="1353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97" name="Picture 30" descr="图片1"/>
              <p:cNvPicPr>
                <a:picLocks noChangeAspect="1" noChangeArrowheads="1"/>
              </p:cNvPicPr>
              <p:nvPr/>
            </p:nvPicPr>
            <p:blipFill>
              <a:blip r:embed="rId2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2576"/>
              <a:stretch>
                <a:fillRect/>
              </a:stretch>
            </p:blipFill>
            <p:spPr bwMode="auto">
              <a:xfrm>
                <a:off x="2448" y="1207"/>
                <a:ext cx="135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98" name="Line 31"/>
              <p:cNvSpPr>
                <a:spLocks noChangeShapeType="1"/>
              </p:cNvSpPr>
              <p:nvPr/>
            </p:nvSpPr>
            <p:spPr bwMode="auto">
              <a:xfrm>
                <a:off x="2451" y="1430"/>
                <a:ext cx="133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99" name="Line 32"/>
              <p:cNvSpPr>
                <a:spLocks noChangeShapeType="1"/>
              </p:cNvSpPr>
              <p:nvPr/>
            </p:nvSpPr>
            <p:spPr bwMode="auto">
              <a:xfrm flipV="1">
                <a:off x="3121" y="866"/>
                <a:ext cx="0" cy="56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0" name="Line 33"/>
              <p:cNvSpPr>
                <a:spLocks noChangeShapeType="1"/>
              </p:cNvSpPr>
              <p:nvPr/>
            </p:nvSpPr>
            <p:spPr bwMode="auto">
              <a:xfrm>
                <a:off x="3790" y="1430"/>
                <a:ext cx="37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1" name="Line 34"/>
              <p:cNvSpPr>
                <a:spLocks noChangeShapeType="1"/>
              </p:cNvSpPr>
              <p:nvPr/>
            </p:nvSpPr>
            <p:spPr bwMode="auto">
              <a:xfrm flipV="1">
                <a:off x="3120" y="527"/>
                <a:ext cx="0" cy="33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8702" name="Object 35"/>
              <p:cNvGraphicFramePr>
                <a:graphicFrameLocks noChangeAspect="1"/>
              </p:cNvGraphicFramePr>
              <p:nvPr/>
            </p:nvGraphicFramePr>
            <p:xfrm>
              <a:off x="2562" y="1842"/>
              <a:ext cx="136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0" name="公式" r:id="rId24" imgW="139700" imgH="139700" progId="Equation.3">
                      <p:embed/>
                    </p:oleObj>
                  </mc:Choice>
                  <mc:Fallback>
                    <p:oleObj name="公式" r:id="rId24" imgW="139700" imgH="139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2" y="1842"/>
                            <a:ext cx="136" cy="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03" name="Object 36"/>
              <p:cNvGraphicFramePr>
                <a:graphicFrameLocks noChangeAspect="1"/>
              </p:cNvGraphicFramePr>
              <p:nvPr/>
            </p:nvGraphicFramePr>
            <p:xfrm>
              <a:off x="4247" y="1390"/>
              <a:ext cx="138" cy="1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1" name="公式" r:id="rId26" imgW="139579" imgH="164957" progId="Equation.3">
                      <p:embed/>
                    </p:oleObj>
                  </mc:Choice>
                  <mc:Fallback>
                    <p:oleObj name="公式" r:id="rId26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7" y="1390"/>
                            <a:ext cx="138" cy="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04" name="Object 37"/>
              <p:cNvGraphicFramePr>
                <a:graphicFrameLocks noChangeAspect="1"/>
              </p:cNvGraphicFramePr>
              <p:nvPr/>
            </p:nvGraphicFramePr>
            <p:xfrm>
              <a:off x="3063" y="436"/>
              <a:ext cx="111" cy="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2" name="公式" r:id="rId28" imgW="114201" imgH="139579" progId="Equation.3">
                      <p:embed/>
                    </p:oleObj>
                  </mc:Choice>
                  <mc:Fallback>
                    <p:oleObj name="公式" r:id="rId28" imgW="114201" imgH="1395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3" y="436"/>
                            <a:ext cx="111" cy="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8705" name="Picture 38"/>
              <p:cNvPicPr>
                <a:picLocks noChangeAspect="1" noChangeArrowheads="1"/>
              </p:cNvPicPr>
              <p:nvPr/>
            </p:nvPicPr>
            <p:blipFill>
              <a:blip r:embed="rId3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9" y="1661"/>
                <a:ext cx="136" cy="1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28706" name="Object 39"/>
              <p:cNvGraphicFramePr>
                <a:graphicFrameLocks noChangeAspect="1"/>
              </p:cNvGraphicFramePr>
              <p:nvPr/>
            </p:nvGraphicFramePr>
            <p:xfrm>
              <a:off x="3127" y="708"/>
              <a:ext cx="161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3" name="公式" r:id="rId31" imgW="164885" imgH="164885" progId="Equation.3">
                      <p:embed/>
                    </p:oleObj>
                  </mc:Choice>
                  <mc:Fallback>
                    <p:oleObj name="公式" r:id="rId31" imgW="164885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7" y="708"/>
                            <a:ext cx="161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07" name="Object 40"/>
              <p:cNvGraphicFramePr>
                <a:graphicFrameLocks noChangeAspect="1"/>
              </p:cNvGraphicFramePr>
              <p:nvPr/>
            </p:nvGraphicFramePr>
            <p:xfrm>
              <a:off x="2925" y="1557"/>
              <a:ext cx="124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4" name="公式" r:id="rId33" imgW="126835" imgH="139518" progId="Equation.3">
                      <p:embed/>
                    </p:oleObj>
                  </mc:Choice>
                  <mc:Fallback>
                    <p:oleObj name="公式" r:id="rId33" imgW="126835" imgH="1395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5" y="1557"/>
                            <a:ext cx="124" cy="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8708" name="Picture 41"/>
              <p:cNvPicPr>
                <a:picLocks noChangeAspect="1" noChangeArrowheads="1"/>
              </p:cNvPicPr>
              <p:nvPr/>
            </p:nvPicPr>
            <p:blipFill>
              <a:blip r:embed="rId3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07" y="1431"/>
                <a:ext cx="112" cy="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28709" name="Picture 42" descr="图片1"/>
              <p:cNvPicPr>
                <a:picLocks noChangeAspect="1" noChangeArrowheads="1"/>
              </p:cNvPicPr>
              <p:nvPr/>
            </p:nvPicPr>
            <p:blipFill>
              <a:blip r:embed="rId3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2853" b="32001"/>
              <a:stretch>
                <a:fillRect/>
              </a:stretch>
            </p:blipFill>
            <p:spPr bwMode="auto">
              <a:xfrm>
                <a:off x="2965" y="1087"/>
                <a:ext cx="157" cy="4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56715" name="Group 43"/>
          <p:cNvGrpSpPr>
            <a:grpSpLocks/>
          </p:cNvGrpSpPr>
          <p:nvPr/>
        </p:nvGrpSpPr>
        <p:grpSpPr bwMode="auto">
          <a:xfrm>
            <a:off x="1190627" y="2116027"/>
            <a:ext cx="5059363" cy="523875"/>
            <a:chOff x="-249" y="863"/>
            <a:chExt cx="3187" cy="330"/>
          </a:xfrm>
        </p:grpSpPr>
        <p:sp>
          <p:nvSpPr>
            <p:cNvPr id="28683" name="Rectangle 44"/>
            <p:cNvSpPr>
              <a:spLocks noChangeArrowheads="1"/>
            </p:cNvSpPr>
            <p:nvPr/>
          </p:nvSpPr>
          <p:spPr bwMode="auto">
            <a:xfrm>
              <a:off x="-249" y="863"/>
              <a:ext cx="318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解  </a:t>
              </a:r>
              <a:r>
                <a:rPr lang="zh-CN" altLang="en-US" sz="2800" b="1" dirty="0" smtClean="0">
                  <a:latin typeface="+mn-ea"/>
                  <a:ea typeface="+mn-ea"/>
                </a:rPr>
                <a:t>积分</a:t>
              </a:r>
              <a:r>
                <a:rPr lang="zh-CN" altLang="en-US" sz="2800" b="1" dirty="0">
                  <a:latin typeface="+mn-ea"/>
                  <a:ea typeface="+mn-ea"/>
                </a:rPr>
                <a:t>区域    的图形如</a:t>
              </a:r>
              <a:r>
                <a:rPr lang="zh-CN" altLang="en-US" sz="2800" b="1" dirty="0" smtClean="0">
                  <a:latin typeface="+mn-ea"/>
                  <a:ea typeface="+mn-ea"/>
                </a:rPr>
                <a:t>图</a:t>
              </a:r>
              <a:r>
                <a:rPr lang="en-US" altLang="zh-CN" sz="2800" b="1" dirty="0" smtClean="0">
                  <a:latin typeface="+mn-ea"/>
                  <a:ea typeface="+mn-ea"/>
                </a:rPr>
                <a:t>.</a:t>
              </a:r>
              <a:endParaRPr lang="zh-CN" altLang="en-US" sz="2800" b="1" dirty="0">
                <a:latin typeface="+mn-ea"/>
                <a:ea typeface="+mn-ea"/>
              </a:endParaRPr>
            </a:p>
          </p:txBody>
        </p:sp>
        <p:graphicFrame>
          <p:nvGraphicFramePr>
            <p:cNvPr id="28684" name="Object 45"/>
            <p:cNvGraphicFramePr>
              <a:graphicFrameLocks noChangeAspect="1"/>
            </p:cNvGraphicFramePr>
            <p:nvPr>
              <p:extLst/>
            </p:nvPr>
          </p:nvGraphicFramePr>
          <p:xfrm>
            <a:off x="1263" y="883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" name="Equation" r:id="rId37" imgW="164885" imgH="164885" progId="Equation.DSMT4">
                    <p:embed/>
                  </p:oleObj>
                </mc:Choice>
                <mc:Fallback>
                  <p:oleObj name="Equation" r:id="rId37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" y="883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718" name="Rectangle 46"/>
          <p:cNvSpPr>
            <a:spLocks noChangeArrowheads="1"/>
          </p:cNvSpPr>
          <p:nvPr/>
        </p:nvSpPr>
        <p:spPr bwMode="auto">
          <a:xfrm>
            <a:off x="1172305" y="2611327"/>
            <a:ext cx="28889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ea"/>
                <a:ea typeface="+mn-ea"/>
              </a:rPr>
              <a:t>在球面坐标系下</a:t>
            </a:r>
            <a:r>
              <a:rPr lang="zh-CN" altLang="en-US" sz="2800" dirty="0">
                <a:latin typeface="+mn-ea"/>
                <a:ea typeface="+mn-ea"/>
              </a:rPr>
              <a:t> </a:t>
            </a:r>
          </a:p>
        </p:txBody>
      </p:sp>
      <p:graphicFrame>
        <p:nvGraphicFramePr>
          <p:cNvPr id="15671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305133"/>
              </p:ext>
            </p:extLst>
          </p:nvPr>
        </p:nvGraphicFramePr>
        <p:xfrm>
          <a:off x="1262063" y="3119438"/>
          <a:ext cx="58229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" name="Equation" r:id="rId38" imgW="2489040" imgH="406080" progId="Equation.DSMT4">
                  <p:embed/>
                </p:oleObj>
              </mc:Choice>
              <mc:Fallback>
                <p:oleObj name="Equation" r:id="rId38" imgW="2489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3119438"/>
                        <a:ext cx="58229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153"/>
          <p:cNvGrpSpPr>
            <a:grpSpLocks/>
          </p:cNvGrpSpPr>
          <p:nvPr/>
        </p:nvGrpSpPr>
        <p:grpSpPr bwMode="auto">
          <a:xfrm>
            <a:off x="1119251" y="4154489"/>
            <a:ext cx="2857500" cy="854074"/>
            <a:chOff x="340" y="1682"/>
            <a:chExt cx="1800" cy="538"/>
          </a:xfrm>
        </p:grpSpPr>
        <p:sp>
          <p:nvSpPr>
            <p:cNvPr id="47" name="Rectangle 9"/>
            <p:cNvSpPr>
              <a:spLocks noChangeArrowheads="1"/>
            </p:cNvSpPr>
            <p:nvPr/>
          </p:nvSpPr>
          <p:spPr bwMode="auto">
            <a:xfrm>
              <a:off x="340" y="1686"/>
              <a:ext cx="6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+mn-ea"/>
                  <a:ea typeface="+mn-ea"/>
                </a:rPr>
                <a:t>故有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48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858" y="1682"/>
            <a:ext cx="1282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" name="Equation" r:id="rId40" imgW="1028520" imgH="380880" progId="Equation.DSMT4">
                    <p:embed/>
                  </p:oleObj>
                </mc:Choice>
                <mc:Fallback>
                  <p:oleObj name="Equation" r:id="rId40" imgW="10285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" y="1682"/>
                          <a:ext cx="1282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12"/>
          <p:cNvGraphicFramePr>
            <a:graphicFrameLocks noChangeAspect="1"/>
          </p:cNvGraphicFramePr>
          <p:nvPr>
            <p:extLst/>
          </p:nvPr>
        </p:nvGraphicFramePr>
        <p:xfrm>
          <a:off x="3867071" y="3928772"/>
          <a:ext cx="5843668" cy="97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" name="Equation" r:id="rId42" imgW="2349500" imgH="393700" progId="Equation.DSMT4">
                  <p:embed/>
                </p:oleObj>
              </mc:Choice>
              <mc:Fallback>
                <p:oleObj name="Equation" r:id="rId42" imgW="2349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071" y="3928772"/>
                        <a:ext cx="5843668" cy="973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4"/>
          <p:cNvGraphicFramePr>
            <a:graphicFrameLocks noChangeAspect="1"/>
          </p:cNvGraphicFramePr>
          <p:nvPr>
            <p:extLst/>
          </p:nvPr>
        </p:nvGraphicFramePr>
        <p:xfrm>
          <a:off x="1859542" y="4958413"/>
          <a:ext cx="3719943" cy="89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" name="Equation" r:id="rId44" imgW="1777229" imgH="393529" progId="Equation.DSMT4">
                  <p:embed/>
                </p:oleObj>
              </mc:Choice>
              <mc:Fallback>
                <p:oleObj name="Equation" r:id="rId44" imgW="17772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542" y="4958413"/>
                        <a:ext cx="3719943" cy="89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6"/>
          <p:cNvGraphicFramePr>
            <a:graphicFrameLocks noChangeAspect="1"/>
          </p:cNvGraphicFramePr>
          <p:nvPr>
            <p:extLst/>
          </p:nvPr>
        </p:nvGraphicFramePr>
        <p:xfrm>
          <a:off x="5506174" y="5008563"/>
          <a:ext cx="3084224" cy="94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" name="Equation" r:id="rId46" imgW="1332921" imgH="406224" progId="Equation.DSMT4">
                  <p:embed/>
                </p:oleObj>
              </mc:Choice>
              <mc:Fallback>
                <p:oleObj name="Equation" r:id="rId46" imgW="133292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174" y="5008563"/>
                        <a:ext cx="3084224" cy="947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8"/>
          <p:cNvGraphicFramePr>
            <a:graphicFrameLocks noChangeAspect="1"/>
          </p:cNvGraphicFramePr>
          <p:nvPr>
            <p:extLst/>
          </p:nvPr>
        </p:nvGraphicFramePr>
        <p:xfrm>
          <a:off x="8534547" y="5010448"/>
          <a:ext cx="2225384" cy="86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" name="Equation" r:id="rId48" imgW="1053643" imgH="406224" progId="Equation.DSMT4">
                  <p:embed/>
                </p:oleObj>
              </mc:Choice>
              <mc:Fallback>
                <p:oleObj name="Equation" r:id="rId48" imgW="105364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547" y="5010448"/>
                        <a:ext cx="2225384" cy="862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680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5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5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15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Oval 2"/>
          <p:cNvSpPr>
            <a:spLocks noChangeArrowheads="1"/>
          </p:cNvSpPr>
          <p:nvPr/>
        </p:nvSpPr>
        <p:spPr bwMode="auto">
          <a:xfrm>
            <a:off x="7175500" y="1989138"/>
            <a:ext cx="2209800" cy="21336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FFFF99"/>
              </a:gs>
            </a:gsLst>
            <a:lin ang="2700000" scaled="1"/>
          </a:gra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3827" name="Oval 3"/>
          <p:cNvSpPr>
            <a:spLocks noChangeArrowheads="1"/>
          </p:cNvSpPr>
          <p:nvPr/>
        </p:nvSpPr>
        <p:spPr bwMode="auto">
          <a:xfrm>
            <a:off x="7175500" y="2852738"/>
            <a:ext cx="2209800" cy="381000"/>
          </a:xfrm>
          <a:prstGeom prst="ellipse">
            <a:avLst/>
          </a:prstGeom>
          <a:solidFill>
            <a:srgbClr val="FFCC99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3828" name="Text Box 4"/>
          <p:cNvSpPr txBox="1">
            <a:spLocks noChangeArrowheads="1"/>
          </p:cNvSpPr>
          <p:nvPr/>
        </p:nvSpPr>
        <p:spPr bwMode="auto">
          <a:xfrm>
            <a:off x="1530451" y="792346"/>
            <a:ext cx="7472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6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计算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3830" name="Line 6"/>
          <p:cNvSpPr>
            <a:spLocks noChangeShapeType="1"/>
          </p:cNvSpPr>
          <p:nvPr/>
        </p:nvSpPr>
        <p:spPr bwMode="auto">
          <a:xfrm>
            <a:off x="8328025" y="4119563"/>
            <a:ext cx="14478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1" name="Line 7"/>
          <p:cNvSpPr>
            <a:spLocks noChangeShapeType="1"/>
          </p:cNvSpPr>
          <p:nvPr/>
        </p:nvSpPr>
        <p:spPr bwMode="auto">
          <a:xfrm flipH="1">
            <a:off x="7413625" y="4119563"/>
            <a:ext cx="914400" cy="457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2" name="Line 8"/>
          <p:cNvSpPr>
            <a:spLocks noChangeShapeType="1"/>
          </p:cNvSpPr>
          <p:nvPr/>
        </p:nvSpPr>
        <p:spPr bwMode="auto">
          <a:xfrm flipV="1">
            <a:off x="8296276" y="1452564"/>
            <a:ext cx="47625" cy="2682875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3" name="Line 9"/>
          <p:cNvSpPr>
            <a:spLocks noChangeShapeType="1"/>
          </p:cNvSpPr>
          <p:nvPr/>
        </p:nvSpPr>
        <p:spPr bwMode="auto">
          <a:xfrm flipV="1">
            <a:off x="8343900" y="1376363"/>
            <a:ext cx="0" cy="3048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4" name="Line 10"/>
          <p:cNvSpPr>
            <a:spLocks noChangeShapeType="1"/>
          </p:cNvSpPr>
          <p:nvPr/>
        </p:nvSpPr>
        <p:spPr bwMode="auto">
          <a:xfrm>
            <a:off x="9011805" y="2701925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6" name="Line 12"/>
          <p:cNvSpPr>
            <a:spLocks noChangeShapeType="1"/>
          </p:cNvSpPr>
          <p:nvPr/>
        </p:nvSpPr>
        <p:spPr bwMode="auto">
          <a:xfrm>
            <a:off x="8328025" y="4149725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7" name="Line 13"/>
          <p:cNvSpPr>
            <a:spLocks noChangeShapeType="1"/>
          </p:cNvSpPr>
          <p:nvPr/>
        </p:nvSpPr>
        <p:spPr bwMode="auto">
          <a:xfrm flipV="1">
            <a:off x="8328025" y="2636838"/>
            <a:ext cx="685800" cy="1447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8" name="Text Box 14"/>
          <p:cNvSpPr txBox="1">
            <a:spLocks noChangeArrowheads="1"/>
          </p:cNvSpPr>
          <p:nvPr/>
        </p:nvSpPr>
        <p:spPr bwMode="auto">
          <a:xfrm>
            <a:off x="8534354" y="2850506"/>
            <a:ext cx="3048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333839" name="Text Box 15"/>
          <p:cNvSpPr txBox="1">
            <a:spLocks noChangeArrowheads="1"/>
          </p:cNvSpPr>
          <p:nvPr/>
        </p:nvSpPr>
        <p:spPr bwMode="auto">
          <a:xfrm>
            <a:off x="8177829" y="4193532"/>
            <a:ext cx="3321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θ</a:t>
            </a:r>
          </a:p>
        </p:txBody>
      </p:sp>
      <p:sp>
        <p:nvSpPr>
          <p:cNvPr id="333840" name="Text Box 16"/>
          <p:cNvSpPr txBox="1">
            <a:spLocks noChangeArrowheads="1"/>
          </p:cNvSpPr>
          <p:nvPr/>
        </p:nvSpPr>
        <p:spPr bwMode="auto">
          <a:xfrm>
            <a:off x="8246738" y="3355332"/>
            <a:ext cx="36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φ</a:t>
            </a:r>
          </a:p>
        </p:txBody>
      </p:sp>
      <p:sp>
        <p:nvSpPr>
          <p:cNvPr id="333841" name="Text Box 17"/>
          <p:cNvSpPr txBox="1">
            <a:spLocks noChangeArrowheads="1"/>
          </p:cNvSpPr>
          <p:nvPr/>
        </p:nvSpPr>
        <p:spPr bwMode="auto">
          <a:xfrm>
            <a:off x="7428497" y="4437105"/>
            <a:ext cx="3669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33842" name="Text Box 18"/>
          <p:cNvSpPr txBox="1">
            <a:spLocks noChangeArrowheads="1"/>
          </p:cNvSpPr>
          <p:nvPr/>
        </p:nvSpPr>
        <p:spPr bwMode="auto">
          <a:xfrm>
            <a:off x="8481968" y="1145531"/>
            <a:ext cx="3048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z</a:t>
            </a:r>
          </a:p>
        </p:txBody>
      </p:sp>
      <p:sp>
        <p:nvSpPr>
          <p:cNvPr id="333843" name="Text Box 19"/>
          <p:cNvSpPr txBox="1">
            <a:spLocks noChangeArrowheads="1"/>
          </p:cNvSpPr>
          <p:nvPr/>
        </p:nvSpPr>
        <p:spPr bwMode="auto">
          <a:xfrm>
            <a:off x="9691564" y="3736331"/>
            <a:ext cx="3209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</a:p>
        </p:txBody>
      </p:sp>
      <p:graphicFrame>
        <p:nvGraphicFramePr>
          <p:cNvPr id="3338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06433"/>
              </p:ext>
            </p:extLst>
          </p:nvPr>
        </p:nvGraphicFramePr>
        <p:xfrm>
          <a:off x="2140720" y="2128016"/>
          <a:ext cx="2425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Document" r:id="rId4" imgW="2404979" imgH="462257" progId="Word.Document.8">
                  <p:embed/>
                </p:oleObj>
              </mc:Choice>
              <mc:Fallback>
                <p:oleObj name="Document" r:id="rId4" imgW="2404979" imgH="4622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720" y="2128016"/>
                        <a:ext cx="24257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346253"/>
              </p:ext>
            </p:extLst>
          </p:nvPr>
        </p:nvGraphicFramePr>
        <p:xfrm>
          <a:off x="1394182" y="2892413"/>
          <a:ext cx="47609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6" imgW="1930320" imgH="406080" progId="Equation.DSMT4">
                  <p:embed/>
                </p:oleObj>
              </mc:Choice>
              <mc:Fallback>
                <p:oleObj name="Equation" r:id="rId6" imgW="1930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182" y="2892413"/>
                        <a:ext cx="47609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7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8632662"/>
              </p:ext>
            </p:extLst>
          </p:nvPr>
        </p:nvGraphicFramePr>
        <p:xfrm>
          <a:off x="1435491" y="2526322"/>
          <a:ext cx="4698610" cy="56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8" imgW="1777680" imgH="228600" progId="Equation.DSMT4">
                  <p:embed/>
                </p:oleObj>
              </mc:Choice>
              <mc:Fallback>
                <p:oleObj name="Equation" r:id="rId8" imgW="177768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491" y="2526322"/>
                        <a:ext cx="4698610" cy="569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419421" y="2054059"/>
            <a:ext cx="6030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13</a:t>
            </a:fld>
            <a:endParaRPr lang="zh-CN" altLang="en-US"/>
          </a:p>
        </p:txBody>
      </p:sp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591258"/>
              </p:ext>
            </p:extLst>
          </p:nvPr>
        </p:nvGraphicFramePr>
        <p:xfrm>
          <a:off x="3019318" y="689552"/>
          <a:ext cx="4156182" cy="90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10" imgW="1777680" imgH="380880" progId="Equation.DSMT4">
                  <p:embed/>
                </p:oleObj>
              </mc:Choice>
              <mc:Fallback>
                <p:oleObj name="Equation" r:id="rId10" imgW="1777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318" y="689552"/>
                        <a:ext cx="4156182" cy="901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7334378" y="762327"/>
            <a:ext cx="29049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其中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 </a:t>
            </a:r>
            <a:r>
              <a:rPr lang="zh-CN" altLang="en-US" sz="2800" b="1" dirty="0" smtClean="0">
                <a:latin typeface="+mn-ea"/>
              </a:rPr>
              <a:t>是</a:t>
            </a:r>
            <a:r>
              <a:rPr lang="zh-CN" altLang="en-US" sz="2800" b="1" dirty="0">
                <a:latin typeface="+mn-ea"/>
              </a:rPr>
              <a:t>由球面</a:t>
            </a:r>
            <a:r>
              <a:rPr lang="zh-CN" altLang="en-US" sz="2800" dirty="0">
                <a:latin typeface="+mn-ea"/>
              </a:rPr>
              <a:t> </a:t>
            </a:r>
            <a:endParaRPr lang="zh-CN" altLang="en-US" sz="2800" dirty="0"/>
          </a:p>
        </p:txBody>
      </p:sp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24874"/>
              </p:ext>
            </p:extLst>
          </p:nvPr>
        </p:nvGraphicFramePr>
        <p:xfrm>
          <a:off x="1364449" y="1497906"/>
          <a:ext cx="2578100" cy="58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12" imgW="1015920" imgH="228600" progId="Equation.DSMT4">
                  <p:embed/>
                </p:oleObj>
              </mc:Choice>
              <mc:Fallback>
                <p:oleObj name="Equation" r:id="rId12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449" y="1497906"/>
                        <a:ext cx="2578100" cy="581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3895876" y="1540809"/>
            <a:ext cx="25298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ea"/>
                <a:ea typeface="+mn-ea"/>
              </a:rPr>
              <a:t>所限定的球</a:t>
            </a:r>
            <a:r>
              <a:rPr lang="zh-CN" altLang="en-US" sz="2800" b="1" dirty="0" smtClean="0">
                <a:latin typeface="+mn-ea"/>
                <a:ea typeface="+mn-ea"/>
              </a:rPr>
              <a:t>域</a:t>
            </a:r>
            <a:r>
              <a:rPr lang="en-US" altLang="zh-CN" sz="2800" b="1" dirty="0" smtClean="0">
                <a:latin typeface="+mn-ea"/>
                <a:ea typeface="+mn-ea"/>
              </a:rPr>
              <a:t>.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2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488733"/>
              </p:ext>
            </p:extLst>
          </p:nvPr>
        </p:nvGraphicFramePr>
        <p:xfrm>
          <a:off x="2316792" y="3716338"/>
          <a:ext cx="26320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14" imgW="1066680" imgH="203040" progId="Equation.DSMT4">
                  <p:embed/>
                </p:oleObj>
              </mc:Choice>
              <mc:Fallback>
                <p:oleObj name="Equation" r:id="rId14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792" y="3716338"/>
                        <a:ext cx="26320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3"/>
          <p:cNvGrpSpPr>
            <a:grpSpLocks/>
          </p:cNvGrpSpPr>
          <p:nvPr/>
        </p:nvGrpSpPr>
        <p:grpSpPr bwMode="auto">
          <a:xfrm>
            <a:off x="1090589" y="4144167"/>
            <a:ext cx="4803775" cy="822326"/>
            <a:chOff x="343" y="214"/>
            <a:chExt cx="3026" cy="518"/>
          </a:xfrm>
        </p:grpSpPr>
        <p:sp>
          <p:nvSpPr>
            <p:cNvPr id="31" name="Rectangle 6"/>
            <p:cNvSpPr>
              <a:spLocks noChangeArrowheads="1"/>
            </p:cNvSpPr>
            <p:nvPr/>
          </p:nvSpPr>
          <p:spPr bwMode="auto">
            <a:xfrm>
              <a:off x="343" y="214"/>
              <a:ext cx="6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+mn-ea"/>
                  <a:ea typeface="+mn-ea"/>
                </a:rPr>
                <a:t>故有</a:t>
              </a:r>
              <a:r>
                <a:rPr lang="zh-CN" altLang="en-US" sz="2800" dirty="0">
                  <a:latin typeface="+mn-ea"/>
                  <a:ea typeface="+mn-ea"/>
                </a:rPr>
                <a:t> </a:t>
              </a:r>
            </a:p>
          </p:txBody>
        </p:sp>
        <p:graphicFrame>
          <p:nvGraphicFramePr>
            <p:cNvPr id="3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4891906"/>
                </p:ext>
              </p:extLst>
            </p:nvPr>
          </p:nvGraphicFramePr>
          <p:xfrm>
            <a:off x="870" y="219"/>
            <a:ext cx="2499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3" name="Equation" r:id="rId16" imgW="1854200" imgH="381000" progId="Equation.DSMT4">
                    <p:embed/>
                  </p:oleObj>
                </mc:Choice>
                <mc:Fallback>
                  <p:oleObj name="Equation" r:id="rId16" imgW="1854200" imgH="38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219"/>
                          <a:ext cx="2499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90806"/>
              </p:ext>
            </p:extLst>
          </p:nvPr>
        </p:nvGraphicFramePr>
        <p:xfrm>
          <a:off x="1216308" y="4898770"/>
          <a:ext cx="4535455" cy="85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18" imgW="2070100" imgH="393700" progId="Equation.DSMT4">
                  <p:embed/>
                </p:oleObj>
              </mc:Choice>
              <mc:Fallback>
                <p:oleObj name="Equation" r:id="rId18" imgW="2070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308" y="4898770"/>
                        <a:ext cx="4535455" cy="857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790726"/>
              </p:ext>
            </p:extLst>
          </p:nvPr>
        </p:nvGraphicFramePr>
        <p:xfrm>
          <a:off x="5789137" y="4854015"/>
          <a:ext cx="3559643" cy="96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公式" r:id="rId20" imgW="1587500" imgH="431800" progId="Equation.3">
                  <p:embed/>
                </p:oleObj>
              </mc:Choice>
              <mc:Fallback>
                <p:oleObj name="公式" r:id="rId20" imgW="1587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137" y="4854015"/>
                        <a:ext cx="3559643" cy="967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952315"/>
              </p:ext>
            </p:extLst>
          </p:nvPr>
        </p:nvGraphicFramePr>
        <p:xfrm>
          <a:off x="1216308" y="5602999"/>
          <a:ext cx="33940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22" imgW="1600200" imgH="533160" progId="Equation.DSMT4">
                  <p:embed/>
                </p:oleObj>
              </mc:Choice>
              <mc:Fallback>
                <p:oleObj name="Equation" r:id="rId22" imgW="1600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308" y="5602999"/>
                        <a:ext cx="339407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02821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3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3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3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3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6" grpId="0" animBg="1"/>
      <p:bldP spid="333827" grpId="0" animBg="1"/>
      <p:bldP spid="333830" grpId="0" animBg="1"/>
      <p:bldP spid="333831" grpId="0" animBg="1"/>
      <p:bldP spid="333832" grpId="0" animBg="1"/>
      <p:bldP spid="333833" grpId="0" animBg="1"/>
      <p:bldP spid="333834" grpId="0" animBg="1"/>
      <p:bldP spid="333836" grpId="0" animBg="1"/>
      <p:bldP spid="333837" grpId="0" animBg="1"/>
      <p:bldP spid="333838" grpId="0" build="p" autoUpdateAnimBg="0"/>
      <p:bldP spid="333839" grpId="0" build="p" autoUpdateAnimBg="0"/>
      <p:bldP spid="333840" grpId="0" build="p" autoUpdateAnimBg="0"/>
      <p:bldP spid="333841" grpId="0" build="p" autoUpdateAnimBg="0"/>
      <p:bldP spid="333842" grpId="0" build="p" autoUpdateAnimBg="0"/>
      <p:bldP spid="333843" grpId="0" build="p" autoUpdateAnimBg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8" name="Text Box 4"/>
          <p:cNvSpPr txBox="1">
            <a:spLocks noChangeArrowheads="1"/>
          </p:cNvSpPr>
          <p:nvPr/>
        </p:nvSpPr>
        <p:spPr bwMode="auto">
          <a:xfrm>
            <a:off x="1530451" y="792346"/>
            <a:ext cx="7472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7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三重积分</a:t>
            </a:r>
          </a:p>
        </p:txBody>
      </p:sp>
      <p:graphicFrame>
        <p:nvGraphicFramePr>
          <p:cNvPr id="333829" name="Object 5"/>
          <p:cNvGraphicFramePr>
            <a:graphicFrameLocks/>
          </p:cNvGraphicFramePr>
          <p:nvPr>
            <p:extLst/>
          </p:nvPr>
        </p:nvGraphicFramePr>
        <p:xfrm>
          <a:off x="4745204" y="712427"/>
          <a:ext cx="1447800" cy="81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公式" r:id="rId4" imgW="622030" imgH="380835" progId="Equation.3">
                  <p:embed/>
                </p:oleObj>
              </mc:Choice>
              <mc:Fallback>
                <p:oleObj name="公式" r:id="rId4" imgW="622030" imgH="38083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204" y="712427"/>
                        <a:ext cx="1447800" cy="816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44" name="Rectangle 20"/>
          <p:cNvSpPr>
            <a:spLocks noChangeArrowheads="1"/>
          </p:cNvSpPr>
          <p:nvPr/>
        </p:nvSpPr>
        <p:spPr bwMode="auto">
          <a:xfrm>
            <a:off x="1907991" y="1574384"/>
            <a:ext cx="5331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Ω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球形闭区域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+y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+z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≤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z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3338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93112"/>
              </p:ext>
            </p:extLst>
          </p:nvPr>
        </p:nvGraphicFramePr>
        <p:xfrm>
          <a:off x="2228800" y="2294773"/>
          <a:ext cx="2425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Document" r:id="rId6" imgW="2404979" imgH="462257" progId="Word.Document.8">
                  <p:embed/>
                </p:oleObj>
              </mc:Choice>
              <mc:Fallback>
                <p:oleObj name="Document" r:id="rId6" imgW="2404979" imgH="4622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00" y="2294773"/>
                        <a:ext cx="24257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042600"/>
              </p:ext>
            </p:extLst>
          </p:nvPr>
        </p:nvGraphicFramePr>
        <p:xfrm>
          <a:off x="1546637" y="3775803"/>
          <a:ext cx="47609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8" imgW="1930320" imgH="406080" progId="Equation.DSMT4">
                  <p:embed/>
                </p:oleObj>
              </mc:Choice>
              <mc:Fallback>
                <p:oleObj name="Equation" r:id="rId8" imgW="1930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637" y="3775803"/>
                        <a:ext cx="476091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7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1751043"/>
              </p:ext>
            </p:extLst>
          </p:nvPr>
        </p:nvGraphicFramePr>
        <p:xfrm>
          <a:off x="1442036" y="3006068"/>
          <a:ext cx="5431082" cy="65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公式" r:id="rId10" imgW="1955800" imgH="228600" progId="Equation.3">
                  <p:embed/>
                </p:oleObj>
              </mc:Choice>
              <mc:Fallback>
                <p:oleObj name="公式" r:id="rId10" imgW="19558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036" y="3006068"/>
                        <a:ext cx="5431082" cy="654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517350" y="2257794"/>
            <a:ext cx="6030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574704" y="6320910"/>
            <a:ext cx="2743200" cy="365125"/>
          </a:xfrm>
        </p:spPr>
        <p:txBody>
          <a:bodyPr/>
          <a:lstStyle/>
          <a:p>
            <a:fld id="{2FF8B032-A60D-4ACB-81B1-9F829784AA81}" type="slidenum">
              <a:rPr lang="zh-CN" altLang="en-US" smtClean="0"/>
              <a:t>14</a:t>
            </a:fld>
            <a:endParaRPr lang="zh-CN" altLang="en-US"/>
          </a:p>
        </p:txBody>
      </p:sp>
      <p:graphicFrame>
        <p:nvGraphicFramePr>
          <p:cNvPr id="2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62506"/>
              </p:ext>
            </p:extLst>
          </p:nvPr>
        </p:nvGraphicFramePr>
        <p:xfrm>
          <a:off x="3090964" y="4894211"/>
          <a:ext cx="27574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12" imgW="1117440" imgH="203040" progId="Equation.DSMT4">
                  <p:embed/>
                </p:oleObj>
              </mc:Choice>
              <mc:Fallback>
                <p:oleObj name="Equation" r:id="rId12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964" y="4894211"/>
                        <a:ext cx="27574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110"/>
          <p:cNvGrpSpPr>
            <a:grpSpLocks/>
          </p:cNvGrpSpPr>
          <p:nvPr/>
        </p:nvGrpSpPr>
        <p:grpSpPr bwMode="auto">
          <a:xfrm>
            <a:off x="8787429" y="712427"/>
            <a:ext cx="3021013" cy="2981325"/>
            <a:chOff x="4107" y="2069"/>
            <a:chExt cx="1903" cy="1878"/>
          </a:xfrm>
        </p:grpSpPr>
        <p:grpSp>
          <p:nvGrpSpPr>
            <p:cNvPr id="27" name="Group 108"/>
            <p:cNvGrpSpPr>
              <a:grpSpLocks/>
            </p:cNvGrpSpPr>
            <p:nvPr/>
          </p:nvGrpSpPr>
          <p:grpSpPr bwMode="auto">
            <a:xfrm>
              <a:off x="4107" y="2069"/>
              <a:ext cx="1903" cy="1878"/>
              <a:chOff x="3470" y="2115"/>
              <a:chExt cx="1903" cy="1878"/>
            </a:xfrm>
          </p:grpSpPr>
          <p:grpSp>
            <p:nvGrpSpPr>
              <p:cNvPr id="29" name="Group 107"/>
              <p:cNvGrpSpPr>
                <a:grpSpLocks/>
              </p:cNvGrpSpPr>
              <p:nvPr/>
            </p:nvGrpSpPr>
            <p:grpSpPr bwMode="auto">
              <a:xfrm>
                <a:off x="3470" y="2115"/>
                <a:ext cx="1903" cy="1878"/>
                <a:chOff x="3470" y="2115"/>
                <a:chExt cx="1903" cy="1878"/>
              </a:xfrm>
            </p:grpSpPr>
            <p:grpSp>
              <p:nvGrpSpPr>
                <p:cNvPr id="32" name="Group 85"/>
                <p:cNvGrpSpPr>
                  <a:grpSpLocks/>
                </p:cNvGrpSpPr>
                <p:nvPr/>
              </p:nvGrpSpPr>
              <p:grpSpPr bwMode="auto">
                <a:xfrm rot="5400000">
                  <a:off x="3642" y="2682"/>
                  <a:ext cx="1117" cy="538"/>
                  <a:chOff x="1532" y="2189"/>
                  <a:chExt cx="687" cy="211"/>
                </a:xfrm>
              </p:grpSpPr>
              <p:sp>
                <p:nvSpPr>
                  <p:cNvPr id="48" name="Oval 86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208"/>
                    <a:ext cx="672" cy="192"/>
                  </a:xfrm>
                  <a:prstGeom prst="ellipse">
                    <a:avLst/>
                  </a:prstGeom>
                  <a:solidFill>
                    <a:srgbClr val="0066FF">
                      <a:alpha val="0"/>
                    </a:srgbClr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9" name="Freeform 87"/>
                  <p:cNvSpPr>
                    <a:spLocks/>
                  </p:cNvSpPr>
                  <p:nvPr/>
                </p:nvSpPr>
                <p:spPr bwMode="auto">
                  <a:xfrm>
                    <a:off x="1532" y="2189"/>
                    <a:ext cx="687" cy="119"/>
                  </a:xfrm>
                  <a:custGeom>
                    <a:avLst/>
                    <a:gdLst>
                      <a:gd name="T0" fmla="*/ 0 w 686"/>
                      <a:gd name="T1" fmla="*/ 105 h 119"/>
                      <a:gd name="T2" fmla="*/ 24 w 686"/>
                      <a:gd name="T3" fmla="*/ 97 h 119"/>
                      <a:gd name="T4" fmla="*/ 78 w 686"/>
                      <a:gd name="T5" fmla="*/ 65 h 119"/>
                      <a:gd name="T6" fmla="*/ 148 w 686"/>
                      <a:gd name="T7" fmla="*/ 49 h 119"/>
                      <a:gd name="T8" fmla="*/ 228 w 686"/>
                      <a:gd name="T9" fmla="*/ 37 h 119"/>
                      <a:gd name="T10" fmla="*/ 296 w 686"/>
                      <a:gd name="T11" fmla="*/ 31 h 119"/>
                      <a:gd name="T12" fmla="*/ 470 w 686"/>
                      <a:gd name="T13" fmla="*/ 39 h 119"/>
                      <a:gd name="T14" fmla="*/ 536 w 686"/>
                      <a:gd name="T15" fmla="*/ 47 h 119"/>
                      <a:gd name="T16" fmla="*/ 608 w 686"/>
                      <a:gd name="T17" fmla="*/ 67 h 119"/>
                      <a:gd name="T18" fmla="*/ 632 w 686"/>
                      <a:gd name="T19" fmla="*/ 75 h 119"/>
                      <a:gd name="T20" fmla="*/ 644 w 686"/>
                      <a:gd name="T21" fmla="*/ 83 h 119"/>
                      <a:gd name="T22" fmla="*/ 654 w 686"/>
                      <a:gd name="T23" fmla="*/ 93 h 119"/>
                      <a:gd name="T24" fmla="*/ 664 w 686"/>
                      <a:gd name="T25" fmla="*/ 109 h 119"/>
                      <a:gd name="T26" fmla="*/ 674 w 686"/>
                      <a:gd name="T27" fmla="*/ 117 h 119"/>
                      <a:gd name="T28" fmla="*/ 686 w 686"/>
                      <a:gd name="T29" fmla="*/ 109 h 119"/>
                      <a:gd name="T30" fmla="*/ 676 w 686"/>
                      <a:gd name="T31" fmla="*/ 101 h 119"/>
                      <a:gd name="T32" fmla="*/ 668 w 686"/>
                      <a:gd name="T33" fmla="*/ 85 h 119"/>
                      <a:gd name="T34" fmla="*/ 652 w 686"/>
                      <a:gd name="T35" fmla="*/ 69 h 119"/>
                      <a:gd name="T36" fmla="*/ 640 w 686"/>
                      <a:gd name="T37" fmla="*/ 61 h 119"/>
                      <a:gd name="T38" fmla="*/ 594 w 686"/>
                      <a:gd name="T39" fmla="*/ 39 h 119"/>
                      <a:gd name="T40" fmla="*/ 528 w 686"/>
                      <a:gd name="T41" fmla="*/ 15 h 119"/>
                      <a:gd name="T42" fmla="*/ 446 w 686"/>
                      <a:gd name="T43" fmla="*/ 13 h 119"/>
                      <a:gd name="T44" fmla="*/ 426 w 686"/>
                      <a:gd name="T45" fmla="*/ 5 h 119"/>
                      <a:gd name="T46" fmla="*/ 222 w 686"/>
                      <a:gd name="T47" fmla="*/ 11 h 119"/>
                      <a:gd name="T48" fmla="*/ 154 w 686"/>
                      <a:gd name="T49" fmla="*/ 23 h 119"/>
                      <a:gd name="T50" fmla="*/ 62 w 686"/>
                      <a:gd name="T51" fmla="*/ 45 h 119"/>
                      <a:gd name="T52" fmla="*/ 32 w 686"/>
                      <a:gd name="T53" fmla="*/ 61 h 119"/>
                      <a:gd name="T54" fmla="*/ 6 w 686"/>
                      <a:gd name="T55" fmla="*/ 87 h 119"/>
                      <a:gd name="T56" fmla="*/ 2 w 686"/>
                      <a:gd name="T57" fmla="*/ 99 h 119"/>
                      <a:gd name="T58" fmla="*/ 0 w 686"/>
                      <a:gd name="T59" fmla="*/ 105 h 119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</a:gdLst>
                    <a:ahLst/>
                    <a:cxnLst>
                      <a:cxn ang="T60">
                        <a:pos x="T0" y="T1"/>
                      </a:cxn>
                      <a:cxn ang="T61">
                        <a:pos x="T2" y="T3"/>
                      </a:cxn>
                      <a:cxn ang="T62">
                        <a:pos x="T4" y="T5"/>
                      </a:cxn>
                      <a:cxn ang="T63">
                        <a:pos x="T6" y="T7"/>
                      </a:cxn>
                      <a:cxn ang="T64">
                        <a:pos x="T8" y="T9"/>
                      </a:cxn>
                      <a:cxn ang="T65">
                        <a:pos x="T10" y="T11"/>
                      </a:cxn>
                      <a:cxn ang="T66">
                        <a:pos x="T12" y="T13"/>
                      </a:cxn>
                      <a:cxn ang="T67">
                        <a:pos x="T14" y="T15"/>
                      </a:cxn>
                      <a:cxn ang="T68">
                        <a:pos x="T16" y="T17"/>
                      </a:cxn>
                      <a:cxn ang="T69">
                        <a:pos x="T18" y="T19"/>
                      </a:cxn>
                      <a:cxn ang="T70">
                        <a:pos x="T20" y="T21"/>
                      </a:cxn>
                      <a:cxn ang="T71">
                        <a:pos x="T22" y="T23"/>
                      </a:cxn>
                      <a:cxn ang="T72">
                        <a:pos x="T24" y="T25"/>
                      </a:cxn>
                      <a:cxn ang="T73">
                        <a:pos x="T26" y="T27"/>
                      </a:cxn>
                      <a:cxn ang="T74">
                        <a:pos x="T28" y="T29"/>
                      </a:cxn>
                      <a:cxn ang="T75">
                        <a:pos x="T30" y="T31"/>
                      </a:cxn>
                      <a:cxn ang="T76">
                        <a:pos x="T32" y="T33"/>
                      </a:cxn>
                      <a:cxn ang="T77">
                        <a:pos x="T34" y="T35"/>
                      </a:cxn>
                      <a:cxn ang="T78">
                        <a:pos x="T36" y="T37"/>
                      </a:cxn>
                      <a:cxn ang="T79">
                        <a:pos x="T38" y="T39"/>
                      </a:cxn>
                      <a:cxn ang="T80">
                        <a:pos x="T40" y="T41"/>
                      </a:cxn>
                      <a:cxn ang="T81">
                        <a:pos x="T42" y="T43"/>
                      </a:cxn>
                      <a:cxn ang="T82">
                        <a:pos x="T44" y="T45"/>
                      </a:cxn>
                      <a:cxn ang="T83">
                        <a:pos x="T46" y="T47"/>
                      </a:cxn>
                      <a:cxn ang="T84">
                        <a:pos x="T48" y="T49"/>
                      </a:cxn>
                      <a:cxn ang="T85">
                        <a:pos x="T50" y="T51"/>
                      </a:cxn>
                      <a:cxn ang="T86">
                        <a:pos x="T52" y="T53"/>
                      </a:cxn>
                      <a:cxn ang="T87">
                        <a:pos x="T54" y="T55"/>
                      </a:cxn>
                      <a:cxn ang="T88">
                        <a:pos x="T56" y="T57"/>
                      </a:cxn>
                      <a:cxn ang="T89">
                        <a:pos x="T58" y="T59"/>
                      </a:cxn>
                    </a:cxnLst>
                    <a:rect l="0" t="0" r="r" b="b"/>
                    <a:pathLst>
                      <a:path w="686" h="119">
                        <a:moveTo>
                          <a:pt x="0" y="105"/>
                        </a:moveTo>
                        <a:cubicBezTo>
                          <a:pt x="13" y="109"/>
                          <a:pt x="13" y="101"/>
                          <a:pt x="24" y="97"/>
                        </a:cubicBezTo>
                        <a:cubicBezTo>
                          <a:pt x="33" y="83"/>
                          <a:pt x="60" y="69"/>
                          <a:pt x="78" y="65"/>
                        </a:cubicBezTo>
                        <a:cubicBezTo>
                          <a:pt x="96" y="53"/>
                          <a:pt x="127" y="51"/>
                          <a:pt x="148" y="49"/>
                        </a:cubicBezTo>
                        <a:cubicBezTo>
                          <a:pt x="184" y="37"/>
                          <a:pt x="174" y="39"/>
                          <a:pt x="228" y="37"/>
                        </a:cubicBezTo>
                        <a:cubicBezTo>
                          <a:pt x="250" y="30"/>
                          <a:pt x="274" y="38"/>
                          <a:pt x="296" y="31"/>
                        </a:cubicBezTo>
                        <a:cubicBezTo>
                          <a:pt x="358" y="32"/>
                          <a:pt x="411" y="35"/>
                          <a:pt x="470" y="39"/>
                        </a:cubicBezTo>
                        <a:cubicBezTo>
                          <a:pt x="489" y="45"/>
                          <a:pt x="515" y="45"/>
                          <a:pt x="536" y="47"/>
                        </a:cubicBezTo>
                        <a:cubicBezTo>
                          <a:pt x="560" y="55"/>
                          <a:pt x="583" y="64"/>
                          <a:pt x="608" y="67"/>
                        </a:cubicBezTo>
                        <a:cubicBezTo>
                          <a:pt x="616" y="70"/>
                          <a:pt x="624" y="72"/>
                          <a:pt x="632" y="75"/>
                        </a:cubicBezTo>
                        <a:cubicBezTo>
                          <a:pt x="637" y="77"/>
                          <a:pt x="644" y="83"/>
                          <a:pt x="644" y="83"/>
                        </a:cubicBezTo>
                        <a:cubicBezTo>
                          <a:pt x="647" y="87"/>
                          <a:pt x="652" y="89"/>
                          <a:pt x="654" y="93"/>
                        </a:cubicBezTo>
                        <a:cubicBezTo>
                          <a:pt x="666" y="112"/>
                          <a:pt x="650" y="100"/>
                          <a:pt x="664" y="109"/>
                        </a:cubicBezTo>
                        <a:cubicBezTo>
                          <a:pt x="666" y="112"/>
                          <a:pt x="669" y="119"/>
                          <a:pt x="674" y="117"/>
                        </a:cubicBezTo>
                        <a:cubicBezTo>
                          <a:pt x="679" y="115"/>
                          <a:pt x="686" y="109"/>
                          <a:pt x="686" y="109"/>
                        </a:cubicBezTo>
                        <a:cubicBezTo>
                          <a:pt x="684" y="105"/>
                          <a:pt x="678" y="105"/>
                          <a:pt x="676" y="101"/>
                        </a:cubicBezTo>
                        <a:cubicBezTo>
                          <a:pt x="664" y="80"/>
                          <a:pt x="683" y="95"/>
                          <a:pt x="668" y="85"/>
                        </a:cubicBezTo>
                        <a:cubicBezTo>
                          <a:pt x="664" y="79"/>
                          <a:pt x="658" y="74"/>
                          <a:pt x="652" y="69"/>
                        </a:cubicBezTo>
                        <a:cubicBezTo>
                          <a:pt x="648" y="66"/>
                          <a:pt x="640" y="61"/>
                          <a:pt x="640" y="61"/>
                        </a:cubicBezTo>
                        <a:cubicBezTo>
                          <a:pt x="628" y="44"/>
                          <a:pt x="613" y="41"/>
                          <a:pt x="594" y="39"/>
                        </a:cubicBezTo>
                        <a:cubicBezTo>
                          <a:pt x="575" y="27"/>
                          <a:pt x="548" y="28"/>
                          <a:pt x="528" y="15"/>
                        </a:cubicBezTo>
                        <a:cubicBezTo>
                          <a:pt x="505" y="0"/>
                          <a:pt x="473" y="14"/>
                          <a:pt x="446" y="13"/>
                        </a:cubicBezTo>
                        <a:cubicBezTo>
                          <a:pt x="439" y="11"/>
                          <a:pt x="434" y="7"/>
                          <a:pt x="426" y="5"/>
                        </a:cubicBezTo>
                        <a:cubicBezTo>
                          <a:pt x="347" y="6"/>
                          <a:pt x="297" y="9"/>
                          <a:pt x="222" y="11"/>
                        </a:cubicBezTo>
                        <a:cubicBezTo>
                          <a:pt x="199" y="16"/>
                          <a:pt x="178" y="21"/>
                          <a:pt x="154" y="23"/>
                        </a:cubicBezTo>
                        <a:cubicBezTo>
                          <a:pt x="124" y="33"/>
                          <a:pt x="93" y="43"/>
                          <a:pt x="62" y="45"/>
                        </a:cubicBezTo>
                        <a:cubicBezTo>
                          <a:pt x="52" y="52"/>
                          <a:pt x="42" y="54"/>
                          <a:pt x="32" y="61"/>
                        </a:cubicBezTo>
                        <a:cubicBezTo>
                          <a:pt x="24" y="72"/>
                          <a:pt x="17" y="79"/>
                          <a:pt x="6" y="87"/>
                        </a:cubicBezTo>
                        <a:cubicBezTo>
                          <a:pt x="5" y="91"/>
                          <a:pt x="3" y="95"/>
                          <a:pt x="2" y="99"/>
                        </a:cubicBezTo>
                        <a:cubicBezTo>
                          <a:pt x="1" y="101"/>
                          <a:pt x="0" y="105"/>
                          <a:pt x="0" y="105"/>
                        </a:cubicBezTo>
                        <a:close/>
                      </a:path>
                    </a:pathLst>
                  </a:custGeom>
                  <a:solidFill>
                    <a:srgbClr val="0066FF">
                      <a:alpha val="0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" name="Oval 88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208"/>
                    <a:ext cx="673" cy="192"/>
                  </a:xfrm>
                  <a:prstGeom prst="ellipse">
                    <a:avLst/>
                  </a:prstGeom>
                  <a:solidFill>
                    <a:srgbClr val="0066FF">
                      <a:alpha val="0"/>
                    </a:srgbClr>
                  </a:solidFill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33" name="Oval 89"/>
                <p:cNvSpPr>
                  <a:spLocks noChangeArrowheads="1"/>
                </p:cNvSpPr>
                <p:nvPr/>
              </p:nvSpPr>
              <p:spPr bwMode="auto">
                <a:xfrm>
                  <a:off x="3547" y="2394"/>
                  <a:ext cx="1230" cy="1116"/>
                </a:xfrm>
                <a:prstGeom prst="ellips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pSp>
              <p:nvGrpSpPr>
                <p:cNvPr id="34" name="Group 90"/>
                <p:cNvGrpSpPr>
                  <a:grpSpLocks/>
                </p:cNvGrpSpPr>
                <p:nvPr/>
              </p:nvGrpSpPr>
              <p:grpSpPr bwMode="auto">
                <a:xfrm>
                  <a:off x="3547" y="2704"/>
                  <a:ext cx="1230" cy="489"/>
                  <a:chOff x="1532" y="2189"/>
                  <a:chExt cx="686" cy="211"/>
                </a:xfrm>
              </p:grpSpPr>
              <p:sp>
                <p:nvSpPr>
                  <p:cNvPr id="45" name="Oval 91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208"/>
                    <a:ext cx="672" cy="192"/>
                  </a:xfrm>
                  <a:prstGeom prst="ellipse">
                    <a:avLst/>
                  </a:prstGeom>
                  <a:solidFill>
                    <a:srgbClr val="0066FF">
                      <a:alpha val="0"/>
                    </a:srgbClr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6" name="Freeform 92"/>
                  <p:cNvSpPr>
                    <a:spLocks/>
                  </p:cNvSpPr>
                  <p:nvPr/>
                </p:nvSpPr>
                <p:spPr bwMode="auto">
                  <a:xfrm>
                    <a:off x="1532" y="2189"/>
                    <a:ext cx="686" cy="119"/>
                  </a:xfrm>
                  <a:custGeom>
                    <a:avLst/>
                    <a:gdLst>
                      <a:gd name="T0" fmla="*/ 0 w 686"/>
                      <a:gd name="T1" fmla="*/ 105 h 119"/>
                      <a:gd name="T2" fmla="*/ 24 w 686"/>
                      <a:gd name="T3" fmla="*/ 97 h 119"/>
                      <a:gd name="T4" fmla="*/ 78 w 686"/>
                      <a:gd name="T5" fmla="*/ 65 h 119"/>
                      <a:gd name="T6" fmla="*/ 148 w 686"/>
                      <a:gd name="T7" fmla="*/ 49 h 119"/>
                      <a:gd name="T8" fmla="*/ 228 w 686"/>
                      <a:gd name="T9" fmla="*/ 37 h 119"/>
                      <a:gd name="T10" fmla="*/ 296 w 686"/>
                      <a:gd name="T11" fmla="*/ 31 h 119"/>
                      <a:gd name="T12" fmla="*/ 470 w 686"/>
                      <a:gd name="T13" fmla="*/ 39 h 119"/>
                      <a:gd name="T14" fmla="*/ 536 w 686"/>
                      <a:gd name="T15" fmla="*/ 47 h 119"/>
                      <a:gd name="T16" fmla="*/ 608 w 686"/>
                      <a:gd name="T17" fmla="*/ 67 h 119"/>
                      <a:gd name="T18" fmla="*/ 632 w 686"/>
                      <a:gd name="T19" fmla="*/ 75 h 119"/>
                      <a:gd name="T20" fmla="*/ 644 w 686"/>
                      <a:gd name="T21" fmla="*/ 83 h 119"/>
                      <a:gd name="T22" fmla="*/ 654 w 686"/>
                      <a:gd name="T23" fmla="*/ 93 h 119"/>
                      <a:gd name="T24" fmla="*/ 664 w 686"/>
                      <a:gd name="T25" fmla="*/ 109 h 119"/>
                      <a:gd name="T26" fmla="*/ 674 w 686"/>
                      <a:gd name="T27" fmla="*/ 117 h 119"/>
                      <a:gd name="T28" fmla="*/ 686 w 686"/>
                      <a:gd name="T29" fmla="*/ 109 h 119"/>
                      <a:gd name="T30" fmla="*/ 676 w 686"/>
                      <a:gd name="T31" fmla="*/ 101 h 119"/>
                      <a:gd name="T32" fmla="*/ 668 w 686"/>
                      <a:gd name="T33" fmla="*/ 85 h 119"/>
                      <a:gd name="T34" fmla="*/ 652 w 686"/>
                      <a:gd name="T35" fmla="*/ 69 h 119"/>
                      <a:gd name="T36" fmla="*/ 640 w 686"/>
                      <a:gd name="T37" fmla="*/ 61 h 119"/>
                      <a:gd name="T38" fmla="*/ 594 w 686"/>
                      <a:gd name="T39" fmla="*/ 39 h 119"/>
                      <a:gd name="T40" fmla="*/ 528 w 686"/>
                      <a:gd name="T41" fmla="*/ 15 h 119"/>
                      <a:gd name="T42" fmla="*/ 446 w 686"/>
                      <a:gd name="T43" fmla="*/ 13 h 119"/>
                      <a:gd name="T44" fmla="*/ 426 w 686"/>
                      <a:gd name="T45" fmla="*/ 5 h 119"/>
                      <a:gd name="T46" fmla="*/ 222 w 686"/>
                      <a:gd name="T47" fmla="*/ 11 h 119"/>
                      <a:gd name="T48" fmla="*/ 154 w 686"/>
                      <a:gd name="T49" fmla="*/ 23 h 119"/>
                      <a:gd name="T50" fmla="*/ 62 w 686"/>
                      <a:gd name="T51" fmla="*/ 45 h 119"/>
                      <a:gd name="T52" fmla="*/ 32 w 686"/>
                      <a:gd name="T53" fmla="*/ 61 h 119"/>
                      <a:gd name="T54" fmla="*/ 6 w 686"/>
                      <a:gd name="T55" fmla="*/ 87 h 119"/>
                      <a:gd name="T56" fmla="*/ 2 w 686"/>
                      <a:gd name="T57" fmla="*/ 99 h 119"/>
                      <a:gd name="T58" fmla="*/ 0 w 686"/>
                      <a:gd name="T59" fmla="*/ 105 h 119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</a:gdLst>
                    <a:ahLst/>
                    <a:cxnLst>
                      <a:cxn ang="T60">
                        <a:pos x="T0" y="T1"/>
                      </a:cxn>
                      <a:cxn ang="T61">
                        <a:pos x="T2" y="T3"/>
                      </a:cxn>
                      <a:cxn ang="T62">
                        <a:pos x="T4" y="T5"/>
                      </a:cxn>
                      <a:cxn ang="T63">
                        <a:pos x="T6" y="T7"/>
                      </a:cxn>
                      <a:cxn ang="T64">
                        <a:pos x="T8" y="T9"/>
                      </a:cxn>
                      <a:cxn ang="T65">
                        <a:pos x="T10" y="T11"/>
                      </a:cxn>
                      <a:cxn ang="T66">
                        <a:pos x="T12" y="T13"/>
                      </a:cxn>
                      <a:cxn ang="T67">
                        <a:pos x="T14" y="T15"/>
                      </a:cxn>
                      <a:cxn ang="T68">
                        <a:pos x="T16" y="T17"/>
                      </a:cxn>
                      <a:cxn ang="T69">
                        <a:pos x="T18" y="T19"/>
                      </a:cxn>
                      <a:cxn ang="T70">
                        <a:pos x="T20" y="T21"/>
                      </a:cxn>
                      <a:cxn ang="T71">
                        <a:pos x="T22" y="T23"/>
                      </a:cxn>
                      <a:cxn ang="T72">
                        <a:pos x="T24" y="T25"/>
                      </a:cxn>
                      <a:cxn ang="T73">
                        <a:pos x="T26" y="T27"/>
                      </a:cxn>
                      <a:cxn ang="T74">
                        <a:pos x="T28" y="T29"/>
                      </a:cxn>
                      <a:cxn ang="T75">
                        <a:pos x="T30" y="T31"/>
                      </a:cxn>
                      <a:cxn ang="T76">
                        <a:pos x="T32" y="T33"/>
                      </a:cxn>
                      <a:cxn ang="T77">
                        <a:pos x="T34" y="T35"/>
                      </a:cxn>
                      <a:cxn ang="T78">
                        <a:pos x="T36" y="T37"/>
                      </a:cxn>
                      <a:cxn ang="T79">
                        <a:pos x="T38" y="T39"/>
                      </a:cxn>
                      <a:cxn ang="T80">
                        <a:pos x="T40" y="T41"/>
                      </a:cxn>
                      <a:cxn ang="T81">
                        <a:pos x="T42" y="T43"/>
                      </a:cxn>
                      <a:cxn ang="T82">
                        <a:pos x="T44" y="T45"/>
                      </a:cxn>
                      <a:cxn ang="T83">
                        <a:pos x="T46" y="T47"/>
                      </a:cxn>
                      <a:cxn ang="T84">
                        <a:pos x="T48" y="T49"/>
                      </a:cxn>
                      <a:cxn ang="T85">
                        <a:pos x="T50" y="T51"/>
                      </a:cxn>
                      <a:cxn ang="T86">
                        <a:pos x="T52" y="T53"/>
                      </a:cxn>
                      <a:cxn ang="T87">
                        <a:pos x="T54" y="T55"/>
                      </a:cxn>
                      <a:cxn ang="T88">
                        <a:pos x="T56" y="T57"/>
                      </a:cxn>
                      <a:cxn ang="T89">
                        <a:pos x="T58" y="T59"/>
                      </a:cxn>
                    </a:cxnLst>
                    <a:rect l="0" t="0" r="r" b="b"/>
                    <a:pathLst>
                      <a:path w="686" h="119">
                        <a:moveTo>
                          <a:pt x="0" y="105"/>
                        </a:moveTo>
                        <a:cubicBezTo>
                          <a:pt x="13" y="109"/>
                          <a:pt x="13" y="101"/>
                          <a:pt x="24" y="97"/>
                        </a:cubicBezTo>
                        <a:cubicBezTo>
                          <a:pt x="33" y="83"/>
                          <a:pt x="60" y="69"/>
                          <a:pt x="78" y="65"/>
                        </a:cubicBezTo>
                        <a:cubicBezTo>
                          <a:pt x="96" y="53"/>
                          <a:pt x="127" y="51"/>
                          <a:pt x="148" y="49"/>
                        </a:cubicBezTo>
                        <a:cubicBezTo>
                          <a:pt x="184" y="37"/>
                          <a:pt x="174" y="39"/>
                          <a:pt x="228" y="37"/>
                        </a:cubicBezTo>
                        <a:cubicBezTo>
                          <a:pt x="250" y="30"/>
                          <a:pt x="274" y="38"/>
                          <a:pt x="296" y="31"/>
                        </a:cubicBezTo>
                        <a:cubicBezTo>
                          <a:pt x="358" y="32"/>
                          <a:pt x="411" y="35"/>
                          <a:pt x="470" y="39"/>
                        </a:cubicBezTo>
                        <a:cubicBezTo>
                          <a:pt x="489" y="45"/>
                          <a:pt x="515" y="45"/>
                          <a:pt x="536" y="47"/>
                        </a:cubicBezTo>
                        <a:cubicBezTo>
                          <a:pt x="560" y="55"/>
                          <a:pt x="583" y="64"/>
                          <a:pt x="608" y="67"/>
                        </a:cubicBezTo>
                        <a:cubicBezTo>
                          <a:pt x="616" y="70"/>
                          <a:pt x="624" y="72"/>
                          <a:pt x="632" y="75"/>
                        </a:cubicBezTo>
                        <a:cubicBezTo>
                          <a:pt x="637" y="77"/>
                          <a:pt x="644" y="83"/>
                          <a:pt x="644" y="83"/>
                        </a:cubicBezTo>
                        <a:cubicBezTo>
                          <a:pt x="647" y="87"/>
                          <a:pt x="652" y="89"/>
                          <a:pt x="654" y="93"/>
                        </a:cubicBezTo>
                        <a:cubicBezTo>
                          <a:pt x="666" y="112"/>
                          <a:pt x="650" y="100"/>
                          <a:pt x="664" y="109"/>
                        </a:cubicBezTo>
                        <a:cubicBezTo>
                          <a:pt x="666" y="112"/>
                          <a:pt x="669" y="119"/>
                          <a:pt x="674" y="117"/>
                        </a:cubicBezTo>
                        <a:cubicBezTo>
                          <a:pt x="679" y="115"/>
                          <a:pt x="686" y="109"/>
                          <a:pt x="686" y="109"/>
                        </a:cubicBezTo>
                        <a:cubicBezTo>
                          <a:pt x="684" y="105"/>
                          <a:pt x="678" y="105"/>
                          <a:pt x="676" y="101"/>
                        </a:cubicBezTo>
                        <a:cubicBezTo>
                          <a:pt x="664" y="80"/>
                          <a:pt x="683" y="95"/>
                          <a:pt x="668" y="85"/>
                        </a:cubicBezTo>
                        <a:cubicBezTo>
                          <a:pt x="664" y="79"/>
                          <a:pt x="658" y="74"/>
                          <a:pt x="652" y="69"/>
                        </a:cubicBezTo>
                        <a:cubicBezTo>
                          <a:pt x="648" y="66"/>
                          <a:pt x="640" y="61"/>
                          <a:pt x="640" y="61"/>
                        </a:cubicBezTo>
                        <a:cubicBezTo>
                          <a:pt x="628" y="44"/>
                          <a:pt x="613" y="41"/>
                          <a:pt x="594" y="39"/>
                        </a:cubicBezTo>
                        <a:cubicBezTo>
                          <a:pt x="575" y="27"/>
                          <a:pt x="548" y="28"/>
                          <a:pt x="528" y="15"/>
                        </a:cubicBezTo>
                        <a:cubicBezTo>
                          <a:pt x="505" y="0"/>
                          <a:pt x="473" y="14"/>
                          <a:pt x="446" y="13"/>
                        </a:cubicBezTo>
                        <a:cubicBezTo>
                          <a:pt x="439" y="11"/>
                          <a:pt x="434" y="7"/>
                          <a:pt x="426" y="5"/>
                        </a:cubicBezTo>
                        <a:cubicBezTo>
                          <a:pt x="347" y="6"/>
                          <a:pt x="297" y="9"/>
                          <a:pt x="222" y="11"/>
                        </a:cubicBezTo>
                        <a:cubicBezTo>
                          <a:pt x="199" y="16"/>
                          <a:pt x="178" y="21"/>
                          <a:pt x="154" y="23"/>
                        </a:cubicBezTo>
                        <a:cubicBezTo>
                          <a:pt x="124" y="33"/>
                          <a:pt x="93" y="43"/>
                          <a:pt x="62" y="45"/>
                        </a:cubicBezTo>
                        <a:cubicBezTo>
                          <a:pt x="52" y="52"/>
                          <a:pt x="42" y="54"/>
                          <a:pt x="32" y="61"/>
                        </a:cubicBezTo>
                        <a:cubicBezTo>
                          <a:pt x="24" y="72"/>
                          <a:pt x="17" y="79"/>
                          <a:pt x="6" y="87"/>
                        </a:cubicBezTo>
                        <a:cubicBezTo>
                          <a:pt x="5" y="91"/>
                          <a:pt x="3" y="95"/>
                          <a:pt x="2" y="99"/>
                        </a:cubicBezTo>
                        <a:cubicBezTo>
                          <a:pt x="1" y="101"/>
                          <a:pt x="0" y="105"/>
                          <a:pt x="0" y="105"/>
                        </a:cubicBezTo>
                        <a:close/>
                      </a:path>
                    </a:pathLst>
                  </a:custGeom>
                  <a:solidFill>
                    <a:srgbClr val="0066FF">
                      <a:alpha val="0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" name="Oval 93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208"/>
                    <a:ext cx="672" cy="192"/>
                  </a:xfrm>
                  <a:prstGeom prst="ellipse">
                    <a:avLst/>
                  </a:prstGeom>
                  <a:solidFill>
                    <a:srgbClr val="0066FF">
                      <a:alpha val="0"/>
                    </a:srgbClr>
                  </a:solidFill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35" name="Line 94"/>
                <p:cNvSpPr>
                  <a:spLocks noChangeShapeType="1"/>
                </p:cNvSpPr>
                <p:nvPr/>
              </p:nvSpPr>
              <p:spPr bwMode="auto">
                <a:xfrm>
                  <a:off x="4162" y="2394"/>
                  <a:ext cx="0" cy="111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Line 95"/>
                <p:cNvSpPr>
                  <a:spLocks noChangeShapeType="1"/>
                </p:cNvSpPr>
                <p:nvPr/>
              </p:nvSpPr>
              <p:spPr bwMode="auto">
                <a:xfrm>
                  <a:off x="4162" y="3510"/>
                  <a:ext cx="107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" name="Line 96"/>
                <p:cNvSpPr>
                  <a:spLocks noChangeShapeType="1"/>
                </p:cNvSpPr>
                <p:nvPr/>
              </p:nvSpPr>
              <p:spPr bwMode="auto">
                <a:xfrm flipH="1">
                  <a:off x="3470" y="3510"/>
                  <a:ext cx="692" cy="41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4162" y="2115"/>
                  <a:ext cx="0" cy="27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9" name="Object 99"/>
                <p:cNvGraphicFramePr>
                  <a:graphicFrameLocks noChangeAspect="1"/>
                </p:cNvGraphicFramePr>
                <p:nvPr/>
              </p:nvGraphicFramePr>
              <p:xfrm>
                <a:off x="3534" y="3867"/>
                <a:ext cx="141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08" name="公式" r:id="rId14" imgW="139700" imgH="139700" progId="Equation.3">
                        <p:embed/>
                      </p:oleObj>
                    </mc:Choice>
                    <mc:Fallback>
                      <p:oleObj name="公式" r:id="rId14" imgW="139700" imgH="1397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34" y="3867"/>
                              <a:ext cx="141" cy="1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Object 100"/>
                <p:cNvGraphicFramePr>
                  <a:graphicFrameLocks noChangeAspect="1"/>
                </p:cNvGraphicFramePr>
                <p:nvPr/>
              </p:nvGraphicFramePr>
              <p:xfrm>
                <a:off x="5232" y="3516"/>
                <a:ext cx="141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09" name="公式" r:id="rId16" imgW="139579" imgH="164957" progId="Equation.3">
                        <p:embed/>
                      </p:oleObj>
                    </mc:Choice>
                    <mc:Fallback>
                      <p:oleObj name="公式" r:id="rId16" imgW="139579" imgH="16495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32" y="3516"/>
                              <a:ext cx="141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101"/>
                <p:cNvGraphicFramePr>
                  <a:graphicFrameLocks noChangeAspect="1"/>
                </p:cNvGraphicFramePr>
                <p:nvPr/>
              </p:nvGraphicFramePr>
              <p:xfrm>
                <a:off x="4008" y="2115"/>
                <a:ext cx="116" cy="1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10" name="公式" r:id="rId18" imgW="114201" imgH="139579" progId="Equation.3">
                        <p:embed/>
                      </p:oleObj>
                    </mc:Choice>
                    <mc:Fallback>
                      <p:oleObj name="公式" r:id="rId18" imgW="114201" imgH="13957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08" y="2115"/>
                              <a:ext cx="116" cy="1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Object 102"/>
                <p:cNvGraphicFramePr>
                  <a:graphicFrameLocks noChangeAspect="1"/>
                </p:cNvGraphicFramePr>
                <p:nvPr/>
              </p:nvGraphicFramePr>
              <p:xfrm>
                <a:off x="4156" y="3516"/>
                <a:ext cx="128" cy="1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11" name="公式" r:id="rId20" imgW="126835" imgH="139518" progId="Equation.3">
                        <p:embed/>
                      </p:oleObj>
                    </mc:Choice>
                    <mc:Fallback>
                      <p:oleObj name="公式" r:id="rId20" imgW="126835" imgH="13951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56" y="3516"/>
                              <a:ext cx="128" cy="12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Object 10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76630829"/>
                    </p:ext>
                  </p:extLst>
                </p:nvPr>
              </p:nvGraphicFramePr>
              <p:xfrm>
                <a:off x="4014" y="2894"/>
                <a:ext cx="116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12" name="Equation" r:id="rId22" imgW="114120" imgH="164880" progId="Equation.DSMT4">
                        <p:embed/>
                      </p:oleObj>
                    </mc:Choice>
                    <mc:Fallback>
                      <p:oleObj name="Equation" r:id="rId22" imgW="11412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14" y="2894"/>
                              <a:ext cx="116" cy="151"/>
                            </a:xfrm>
                            <a:prstGeom prst="rect">
                              <a:avLst/>
                            </a:prstGeom>
                            <a:solidFill>
                              <a:srgbClr val="0066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Object 10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91748134"/>
                    </p:ext>
                  </p:extLst>
                </p:nvPr>
              </p:nvGraphicFramePr>
              <p:xfrm>
                <a:off x="4023" y="2249"/>
                <a:ext cx="159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13" name="Equation" r:id="rId24" imgW="126720" imgH="164880" progId="Equation.DSMT4">
                        <p:embed/>
                      </p:oleObj>
                    </mc:Choice>
                    <mc:Fallback>
                      <p:oleObj name="Equation" r:id="rId24" imgW="12672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23" y="2249"/>
                              <a:ext cx="159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0" name="Freeform 105"/>
              <p:cNvSpPr>
                <a:spLocks/>
              </p:cNvSpPr>
              <p:nvPr/>
            </p:nvSpPr>
            <p:spPr bwMode="auto">
              <a:xfrm>
                <a:off x="3941" y="2694"/>
                <a:ext cx="19" cy="78"/>
              </a:xfrm>
              <a:custGeom>
                <a:avLst/>
                <a:gdLst>
                  <a:gd name="T0" fmla="*/ 19 w 12"/>
                  <a:gd name="T1" fmla="*/ 0 h 54"/>
                  <a:gd name="T2" fmla="*/ 0 w 12"/>
                  <a:gd name="T3" fmla="*/ 78 h 5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" h="54">
                    <a:moveTo>
                      <a:pt x="12" y="0"/>
                    </a:moveTo>
                    <a:cubicBezTo>
                      <a:pt x="5" y="46"/>
                      <a:pt x="12" y="29"/>
                      <a:pt x="0" y="5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106"/>
              <p:cNvSpPr>
                <a:spLocks/>
              </p:cNvSpPr>
              <p:nvPr/>
            </p:nvSpPr>
            <p:spPr bwMode="auto">
              <a:xfrm>
                <a:off x="3550" y="2868"/>
                <a:ext cx="16" cy="87"/>
              </a:xfrm>
              <a:custGeom>
                <a:avLst/>
                <a:gdLst>
                  <a:gd name="T0" fmla="*/ 16 w 10"/>
                  <a:gd name="T1" fmla="*/ 0 h 60"/>
                  <a:gd name="T2" fmla="*/ 6 w 10"/>
                  <a:gd name="T3" fmla="*/ 87 h 6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0" h="60">
                    <a:moveTo>
                      <a:pt x="10" y="0"/>
                    </a:moveTo>
                    <a:cubicBezTo>
                      <a:pt x="0" y="31"/>
                      <a:pt x="4" y="12"/>
                      <a:pt x="4" y="6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8" name="Object 98"/>
            <p:cNvGraphicFramePr>
              <a:graphicFrameLocks noChangeAspect="1"/>
            </p:cNvGraphicFramePr>
            <p:nvPr/>
          </p:nvGraphicFramePr>
          <p:xfrm>
            <a:off x="4748" y="2882"/>
            <a:ext cx="110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4" name="公式" r:id="rId26" imgW="76379" imgH="95343" progId="Equation.3">
                    <p:embed/>
                  </p:oleObj>
                </mc:Choice>
                <mc:Fallback>
                  <p:oleObj name="公式" r:id="rId26" imgW="76379" imgH="953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" y="2882"/>
                          <a:ext cx="110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342992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8" grpId="0" build="p" autoUpdateAnimBg="0"/>
      <p:bldP spid="333844" grpId="0" autoUpdateAnimBg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1480025"/>
              </p:ext>
            </p:extLst>
          </p:nvPr>
        </p:nvGraphicFramePr>
        <p:xfrm>
          <a:off x="1240022" y="583990"/>
          <a:ext cx="62658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公式" r:id="rId3" imgW="2895600" imgH="419100" progId="Equation.3">
                  <p:embed/>
                </p:oleObj>
              </mc:Choice>
              <mc:Fallback>
                <p:oleObj name="公式" r:id="rId3" imgW="2895600" imgH="419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022" y="583990"/>
                        <a:ext cx="62658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28101094"/>
              </p:ext>
            </p:extLst>
          </p:nvPr>
        </p:nvGraphicFramePr>
        <p:xfrm>
          <a:off x="2519252" y="1335768"/>
          <a:ext cx="5019883" cy="84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5" imgW="2247840" imgH="406080" progId="Equation.DSMT4">
                  <p:embed/>
                </p:oleObj>
              </mc:Choice>
              <mc:Fallback>
                <p:oleObj name="Equation" r:id="rId5" imgW="2247840" imgH="406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252" y="1335768"/>
                        <a:ext cx="5019883" cy="847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6779889"/>
              </p:ext>
            </p:extLst>
          </p:nvPr>
        </p:nvGraphicFramePr>
        <p:xfrm>
          <a:off x="2519252" y="2089103"/>
          <a:ext cx="69135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7" imgW="3187440" imgH="419040" progId="Equation.DSMT4">
                  <p:embed/>
                </p:oleObj>
              </mc:Choice>
              <mc:Fallback>
                <p:oleObj name="Equation" r:id="rId7" imgW="318744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252" y="2089103"/>
                        <a:ext cx="69135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9066540"/>
              </p:ext>
            </p:extLst>
          </p:nvPr>
        </p:nvGraphicFramePr>
        <p:xfrm>
          <a:off x="2600213" y="2950290"/>
          <a:ext cx="6308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9" imgW="2882880" imgH="419040" progId="Equation.DSMT4">
                  <p:embed/>
                </p:oleObj>
              </mc:Choice>
              <mc:Fallback>
                <p:oleObj name="Equation" r:id="rId9" imgW="288288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213" y="2950290"/>
                        <a:ext cx="63087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15</a:t>
            </a:fld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0" y="4012163"/>
            <a:ext cx="12192000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7710551"/>
              </p:ext>
            </p:extLst>
          </p:nvPr>
        </p:nvGraphicFramePr>
        <p:xfrm>
          <a:off x="1310467" y="5430466"/>
          <a:ext cx="442436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11" imgW="2044440" imgH="406080" progId="Equation.DSMT4">
                  <p:embed/>
                </p:oleObj>
              </mc:Choice>
              <mc:Fallback>
                <p:oleObj name="Equation" r:id="rId11" imgW="2044440" imgH="406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467" y="5430466"/>
                        <a:ext cx="442436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2176452" y="4165616"/>
            <a:ext cx="4405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于</a:t>
            </a:r>
            <a:r>
              <a:rPr lang="el-GR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关于平面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对称，</a:t>
            </a:r>
            <a:endParaRPr lang="zh-CN" altLang="en-US" sz="2800" b="1" dirty="0"/>
          </a:p>
        </p:txBody>
      </p:sp>
      <p:graphicFrame>
        <p:nvGraphicFramePr>
          <p:cNvPr id="1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7241534"/>
              </p:ext>
            </p:extLst>
          </p:nvPr>
        </p:nvGraphicFramePr>
        <p:xfrm>
          <a:off x="1570222" y="4653677"/>
          <a:ext cx="560546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13" imgW="2590560" imgH="444240" progId="Equation.DSMT4">
                  <p:embed/>
                </p:oleObj>
              </mc:Choice>
              <mc:Fallback>
                <p:oleObj name="Equation" r:id="rId13" imgW="2590560" imgH="4442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222" y="4653677"/>
                        <a:ext cx="560546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2597254"/>
              </p:ext>
            </p:extLst>
          </p:nvPr>
        </p:nvGraphicFramePr>
        <p:xfrm>
          <a:off x="5734830" y="5400423"/>
          <a:ext cx="35448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15" imgW="1587240" imgH="406080" progId="Equation.DSMT4">
                  <p:embed/>
                </p:oleObj>
              </mc:Choice>
              <mc:Fallback>
                <p:oleObj name="Equation" r:id="rId15" imgW="1587240" imgH="406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830" y="5400423"/>
                        <a:ext cx="35448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4512804"/>
              </p:ext>
            </p:extLst>
          </p:nvPr>
        </p:nvGraphicFramePr>
        <p:xfrm>
          <a:off x="9402978" y="5380578"/>
          <a:ext cx="11668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17" imgW="533160" imgH="406080" progId="Equation.DSMT4">
                  <p:embed/>
                </p:oleObj>
              </mc:Choice>
              <mc:Fallback>
                <p:oleObj name="Equation" r:id="rId17" imgW="533160" imgH="406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978" y="5380578"/>
                        <a:ext cx="11668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310467" y="415615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或者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4712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92A49F0-CB7F-4082-B90C-623ADFD8B81D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2208213" y="1530351"/>
            <a:ext cx="7315200" cy="2143125"/>
          </a:xfrm>
          <a:prstGeom prst="rect">
            <a:avLst/>
          </a:prstGeom>
          <a:noFill/>
        </p:spPr>
        <p:txBody>
          <a:bodyPr anchor="ctr"/>
          <a:lstStyle/>
          <a:p>
            <a:pPr>
              <a:defRPr/>
            </a:pPr>
            <a:r>
              <a:rPr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Microsoft Yahei" panose="020B0503020204020204" pitchFamily="34" charset="-122"/>
              </a:rPr>
              <a:t>计算</a:t>
            </a:r>
            <a:endParaRPr lang="en-US" altLang="zh-CN" sz="26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Microsoft Yahei" panose="020B0503020204020204" pitchFamily="34" charset="-122"/>
            </a:endParaRPr>
          </a:p>
          <a:p>
            <a:pPr>
              <a:defRPr/>
            </a:pPr>
            <a:endParaRPr lang="en-US" altLang="zh-CN" sz="26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Microsoft Yahei" panose="020B0503020204020204" pitchFamily="34" charset="-122"/>
            </a:endParaRPr>
          </a:p>
          <a:p>
            <a:pPr>
              <a:defRPr/>
            </a:pPr>
            <a:endParaRPr lang="en-US" altLang="zh-CN" sz="26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Microsoft Yahei" panose="020B0503020204020204" pitchFamily="34" charset="-122"/>
            </a:endParaRPr>
          </a:p>
          <a:p>
            <a:pPr>
              <a:defRPr/>
            </a:pP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I</a:t>
            </a:r>
            <a:r>
              <a:rPr lang="en-US" altLang="zh-CN" sz="2600" b="1" i="1" dirty="0">
                <a:solidFill>
                  <a:srgbClr val="000000"/>
                </a:solidFill>
                <a:ea typeface="华文中宋" panose="02010600040101010101" pitchFamily="2" charset="-122"/>
                <a:sym typeface="Microsoft Yahei" panose="020B0503020204020204" pitchFamily="34" charset="-122"/>
              </a:rPr>
              <a:t>=</a:t>
            </a:r>
            <a:r>
              <a:rPr lang="zh-CN" altLang="en-US" sz="2600" dirty="0">
                <a:solidFill>
                  <a:srgbClr val="639EF4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Microsoft Yahei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Microsoft Yahei" panose="020B0503020204020204" pitchFamily="34" charset="-122"/>
            </a:endParaRPr>
          </a:p>
        </p:txBody>
      </p:sp>
      <p:sp>
        <p:nvSpPr>
          <p:cNvPr id="56324" name="圆角矩形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96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 anchor="ctr" anchorCtr="1"/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56325" name="矩形 10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24000" y="5849939"/>
            <a:ext cx="9144000" cy="365125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 anchorCtr="1"/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56326" name="对象 12"/>
          <p:cNvGraphicFramePr>
            <a:graphicFrameLocks noChangeAspect="1"/>
          </p:cNvGraphicFramePr>
          <p:nvPr/>
        </p:nvGraphicFramePr>
        <p:xfrm>
          <a:off x="3049588" y="1712914"/>
          <a:ext cx="30543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24" imgW="1548728" imgH="393529" progId="Equation.DSMT4">
                  <p:embed/>
                </p:oleObj>
              </mc:Choice>
              <mc:Fallback>
                <p:oleObj name="Equation" r:id="rId24" imgW="154872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1712914"/>
                        <a:ext cx="30543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对象 13"/>
          <p:cNvGraphicFramePr>
            <a:graphicFrameLocks noChangeAspect="1"/>
          </p:cNvGraphicFramePr>
          <p:nvPr/>
        </p:nvGraphicFramePr>
        <p:xfrm>
          <a:off x="2417764" y="2435226"/>
          <a:ext cx="53546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26" imgW="2362200" imgH="228600" progId="Equation.DSMT4">
                  <p:embed/>
                </p:oleObj>
              </mc:Choice>
              <mc:Fallback>
                <p:oleObj name="Equation" r:id="rId26" imgW="236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4" y="2435226"/>
                        <a:ext cx="53546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矩形 1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9B9B9B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6329" name="文本框 1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661900" y="6526213"/>
            <a:ext cx="3662363" cy="461962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22" name="文本框 21"/>
          <p:cNvSpPr txBox="1"/>
          <p:nvPr>
            <p:custDataLst>
              <p:tags r:id="rId8"/>
            </p:custDataLst>
          </p:nvPr>
        </p:nvSpPr>
        <p:spPr>
          <a:xfrm>
            <a:off x="12784139" y="635000"/>
            <a:ext cx="3332162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>
              <a:defRPr/>
            </a:pPr>
            <a:r>
              <a:rPr lang="zh-CN" altLang="en-US" b="1" dirty="0" smtClean="0">
                <a:solidFill>
                  <a:srgbClr val="000000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在球坐标系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sym typeface="Microsoft Yahei" panose="020B0503020204020204" pitchFamily="34" charset="-122"/>
              </a:rPr>
              <a:t>下，</a:t>
            </a:r>
          </a:p>
        </p:txBody>
      </p:sp>
      <p:graphicFrame>
        <p:nvGraphicFramePr>
          <p:cNvPr id="56331" name="对象 22"/>
          <p:cNvGraphicFramePr>
            <a:graphicFrameLocks noChangeAspect="1"/>
          </p:cNvGraphicFramePr>
          <p:nvPr>
            <p:extLst/>
          </p:nvPr>
        </p:nvGraphicFramePr>
        <p:xfrm>
          <a:off x="12947651" y="1084263"/>
          <a:ext cx="3179763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28" imgW="1854200" imgH="965200" progId="Equation.DSMT4">
                  <p:embed/>
                </p:oleObj>
              </mc:Choice>
              <mc:Fallback>
                <p:oleObj name="Equation" r:id="rId28" imgW="18542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7651" y="1084263"/>
                        <a:ext cx="3179763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文本框 23"/>
          <p:cNvSpPr txBox="1">
            <a:spLocks noChangeArrowheads="1"/>
          </p:cNvSpPr>
          <p:nvPr/>
        </p:nvSpPr>
        <p:spPr bwMode="auto">
          <a:xfrm>
            <a:off x="12841289" y="2794000"/>
            <a:ext cx="9589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lvl="0">
              <a:spcBef>
                <a:spcPct val="0"/>
              </a:spcBef>
              <a:buNone/>
            </a:pPr>
            <a:r>
              <a:rPr kumimoji="0" lang="zh-CN" altLang="en-US" sz="2000" b="1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所以，</a:t>
            </a:r>
          </a:p>
        </p:txBody>
      </p:sp>
      <p:graphicFrame>
        <p:nvGraphicFramePr>
          <p:cNvPr id="56333" name="对象 24"/>
          <p:cNvGraphicFramePr>
            <a:graphicFrameLocks noChangeAspect="1"/>
          </p:cNvGraphicFramePr>
          <p:nvPr>
            <p:extLst/>
          </p:nvPr>
        </p:nvGraphicFramePr>
        <p:xfrm>
          <a:off x="12798426" y="3429001"/>
          <a:ext cx="3533775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30" imgW="2095500" imgH="1155700" progId="Equation.DSMT4">
                  <p:embed/>
                </p:oleObj>
              </mc:Choice>
              <mc:Fallback>
                <p:oleObj name="Equation" r:id="rId30" imgW="20955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8426" y="3429001"/>
                        <a:ext cx="3533775" cy="195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35" name="组合 18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12585700" y="0"/>
            <a:ext cx="3814763" cy="647700"/>
            <a:chOff x="9537700" y="0"/>
            <a:chExt cx="3815080" cy="647700"/>
          </a:xfrm>
        </p:grpSpPr>
        <p:sp>
          <p:nvSpPr>
            <p:cNvPr id="56337" name="RemarkBack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338" name="RemarkBlock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339" name="RemarkTitleText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9779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sp>
        <p:nvSpPr>
          <p:cNvPr id="2" name="RemarkBack"/>
          <p:cNvSpPr/>
          <p:nvPr>
            <p:custDataLst>
              <p:tags r:id="rId10"/>
            </p:custDataLst>
          </p:nvPr>
        </p:nvSpPr>
        <p:spPr>
          <a:xfrm>
            <a:off x="12585700" y="12700"/>
            <a:ext cx="3815080" cy="635000"/>
          </a:xfrm>
          <a:prstGeom prst="rect">
            <a:avLst/>
          </a:prstGeom>
          <a:solidFill>
            <a:srgbClr val="F6F7F8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RemarkBlock"/>
          <p:cNvSpPr/>
          <p:nvPr>
            <p:custDataLst>
              <p:tags r:id="rId11"/>
            </p:custDataLst>
          </p:nvPr>
        </p:nvSpPr>
        <p:spPr>
          <a:xfrm>
            <a:off x="12585700" y="12700"/>
            <a:ext cx="190500" cy="635000"/>
          </a:xfrm>
          <a:prstGeom prst="rect">
            <a:avLst/>
          </a:prstGeom>
          <a:solidFill>
            <a:srgbClr val="639EF4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RemarkTitleText"/>
          <p:cNvSpPr txBox="1"/>
          <p:nvPr>
            <p:custDataLst>
              <p:tags r:id="rId12"/>
            </p:custDataLst>
          </p:nvPr>
        </p:nvSpPr>
        <p:spPr>
          <a:xfrm>
            <a:off x="12827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zh-CN" altLang="en-US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56334" name="组合 9"/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0" y="0"/>
            <a:ext cx="9144000" cy="635000"/>
            <a:chOff x="-1524000" y="0"/>
            <a:chExt cx="9144000" cy="635000"/>
          </a:xfrm>
        </p:grpSpPr>
        <p:sp>
          <p:nvSpPr>
            <p:cNvPr id="56340" name="TitleBackground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-152400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341" name="ColorBlock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-152400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342" name="TypeText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-1270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56343" name="TipText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6336" name="图片 2"/>
          <p:cNvPicPr>
            <a:picLocks/>
          </p:cNvPicPr>
          <p:nvPr>
            <p:custDataLst>
              <p:tags r:id="rId14"/>
            </p:custDataLst>
          </p:nvPr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67232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>
            <p:extLst/>
          </p:nvPr>
        </p:nvGraphicFramePr>
        <p:xfrm>
          <a:off x="1999799" y="840313"/>
          <a:ext cx="8555037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Document" r:id="rId3" imgW="7862682" imgH="1273287" progId="Word.Document.8">
                  <p:embed/>
                </p:oleObj>
              </mc:Choice>
              <mc:Fallback>
                <p:oleObj name="Document" r:id="rId3" imgW="7862682" imgH="12732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799" y="840313"/>
                        <a:ext cx="8555037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5" name="Object 3"/>
          <p:cNvGraphicFramePr>
            <a:graphicFrameLocks noChangeAspect="1"/>
          </p:cNvGraphicFramePr>
          <p:nvPr>
            <p:extLst/>
          </p:nvPr>
        </p:nvGraphicFramePr>
        <p:xfrm>
          <a:off x="2989306" y="2689344"/>
          <a:ext cx="29067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Document" r:id="rId5" imgW="2720363" imgH="495378" progId="Word.Document.8">
                  <p:embed/>
                </p:oleObj>
              </mc:Choice>
              <mc:Fallback>
                <p:oleObj name="Document" r:id="rId5" imgW="2720363" imgH="4953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306" y="2689344"/>
                        <a:ext cx="29067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6" name="Object 4"/>
          <p:cNvGraphicFramePr>
            <a:graphicFrameLocks noChangeAspect="1"/>
          </p:cNvGraphicFramePr>
          <p:nvPr>
            <p:extLst/>
          </p:nvPr>
        </p:nvGraphicFramePr>
        <p:xfrm>
          <a:off x="2623127" y="3541714"/>
          <a:ext cx="1414949" cy="35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公式" r:id="rId7" imgW="1307532" imgH="317362" progId="Equation.3">
                  <p:embed/>
                </p:oleObj>
              </mc:Choice>
              <mc:Fallback>
                <p:oleObj name="公式" r:id="rId7" imgW="1307532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127" y="3541714"/>
                        <a:ext cx="1414949" cy="356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7" name="Object 5"/>
          <p:cNvGraphicFramePr>
            <a:graphicFrameLocks noChangeAspect="1"/>
          </p:cNvGraphicFramePr>
          <p:nvPr>
            <p:extLst/>
          </p:nvPr>
        </p:nvGraphicFramePr>
        <p:xfrm>
          <a:off x="4121149" y="3221157"/>
          <a:ext cx="1956378" cy="94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公式" r:id="rId9" imgW="1866900" imgH="901700" progId="Equation.3">
                  <p:embed/>
                </p:oleObj>
              </mc:Choice>
              <mc:Fallback>
                <p:oleObj name="公式" r:id="rId9" imgW="18669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49" y="3221157"/>
                        <a:ext cx="1956378" cy="945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8" name="Object 6"/>
          <p:cNvGraphicFramePr>
            <a:graphicFrameLocks noChangeAspect="1"/>
          </p:cNvGraphicFramePr>
          <p:nvPr>
            <p:extLst/>
          </p:nvPr>
        </p:nvGraphicFramePr>
        <p:xfrm>
          <a:off x="2538268" y="4337180"/>
          <a:ext cx="2184910" cy="58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公式" r:id="rId11" imgW="1930400" imgH="520700" progId="Equation.3">
                  <p:embed/>
                </p:oleObj>
              </mc:Choice>
              <mc:Fallback>
                <p:oleObj name="公式" r:id="rId11" imgW="19304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268" y="4337180"/>
                        <a:ext cx="2184910" cy="588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9" name="Object 7"/>
          <p:cNvGraphicFramePr>
            <a:graphicFrameLocks noChangeAspect="1"/>
          </p:cNvGraphicFramePr>
          <p:nvPr>
            <p:extLst/>
          </p:nvPr>
        </p:nvGraphicFramePr>
        <p:xfrm>
          <a:off x="4840288" y="4256088"/>
          <a:ext cx="143703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公式" r:id="rId13" imgW="1397000" imgH="825500" progId="Equation.3">
                  <p:embed/>
                </p:oleObj>
              </mc:Choice>
              <mc:Fallback>
                <p:oleObj name="公式" r:id="rId13" imgW="13970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4256088"/>
                        <a:ext cx="143703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0760" name="Picture 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438400"/>
            <a:ext cx="2857500" cy="26670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30761" name="Object 9"/>
          <p:cNvGraphicFramePr>
            <a:graphicFrameLocks noChangeAspect="1"/>
          </p:cNvGraphicFramePr>
          <p:nvPr>
            <p:extLst/>
          </p:nvPr>
        </p:nvGraphicFramePr>
        <p:xfrm>
          <a:off x="1999799" y="5257394"/>
          <a:ext cx="6996155" cy="105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16" imgW="2869920" imgH="431640" progId="Equation.DSMT4">
                  <p:embed/>
                </p:oleObj>
              </mc:Choice>
              <mc:Fallback>
                <p:oleObj name="Equation" r:id="rId16" imgW="286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799" y="5257394"/>
                        <a:ext cx="6996155" cy="1053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986692" y="840313"/>
            <a:ext cx="724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86692" y="2697937"/>
            <a:ext cx="814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解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81873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2882900" y="1447801"/>
          <a:ext cx="37655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公式" r:id="rId3" imgW="3606800" imgH="825500" progId="Equation.3">
                  <p:embed/>
                </p:oleObj>
              </mc:Choice>
              <mc:Fallback>
                <p:oleObj name="公式" r:id="rId3" imgW="36068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447801"/>
                        <a:ext cx="37655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79" name="Object 3"/>
          <p:cNvGraphicFramePr>
            <a:graphicFrameLocks noChangeAspect="1"/>
          </p:cNvGraphicFramePr>
          <p:nvPr/>
        </p:nvGraphicFramePr>
        <p:xfrm>
          <a:off x="3224213" y="2417763"/>
          <a:ext cx="421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公式" r:id="rId5" imgW="4038600" imgH="838200" progId="Equation.3">
                  <p:embed/>
                </p:oleObj>
              </mc:Choice>
              <mc:Fallback>
                <p:oleObj name="公式" r:id="rId5" imgW="40386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2417763"/>
                        <a:ext cx="421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3227389" y="3667126"/>
          <a:ext cx="44481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公式" r:id="rId7" imgW="4381500" imgH="977900" progId="Equation.3">
                  <p:embed/>
                </p:oleObj>
              </mc:Choice>
              <mc:Fallback>
                <p:oleObj name="公式" r:id="rId7" imgW="43815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9" y="3667126"/>
                        <a:ext cx="44481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1" name="Object 5"/>
          <p:cNvGraphicFramePr>
            <a:graphicFrameLocks noChangeAspect="1"/>
          </p:cNvGraphicFramePr>
          <p:nvPr/>
        </p:nvGraphicFramePr>
        <p:xfrm>
          <a:off x="3171826" y="4748214"/>
          <a:ext cx="11017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公式" r:id="rId9" imgW="1143000" imgH="838200" progId="Equation.3">
                  <p:embed/>
                </p:oleObj>
              </mc:Choice>
              <mc:Fallback>
                <p:oleObj name="公式" r:id="rId9" imgW="1143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6" y="4748214"/>
                        <a:ext cx="110172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41225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>
            <p:extLst/>
          </p:nvPr>
        </p:nvGraphicFramePr>
        <p:xfrm>
          <a:off x="3466070" y="982662"/>
          <a:ext cx="2670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Document" r:id="rId3" imgW="2438462" imgH="520579" progId="Word.Document.8">
                  <p:embed/>
                </p:oleObj>
              </mc:Choice>
              <mc:Fallback>
                <p:oleObj name="Document" r:id="rId3" imgW="2438462" imgH="5205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070" y="982662"/>
                        <a:ext cx="26701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3" name="Object 3"/>
          <p:cNvGraphicFramePr>
            <a:graphicFrameLocks noChangeAspect="1"/>
          </p:cNvGraphicFramePr>
          <p:nvPr/>
        </p:nvGraphicFramePr>
        <p:xfrm>
          <a:off x="6665913" y="1884363"/>
          <a:ext cx="354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文档" r:id="rId5" imgW="3551916" imgH="468687" progId="Word.Document.8">
                  <p:embed/>
                </p:oleObj>
              </mc:Choice>
              <mc:Fallback>
                <p:oleObj name="文档" r:id="rId5" imgW="3551916" imgH="4686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1884363"/>
                        <a:ext cx="354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2533650" y="3562351"/>
          <a:ext cx="3697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公式" r:id="rId7" imgW="3429000" imgH="800100" progId="Equation.3">
                  <p:embed/>
                </p:oleObj>
              </mc:Choice>
              <mc:Fallback>
                <p:oleObj name="公式" r:id="rId7" imgW="34290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562351"/>
                        <a:ext cx="36972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6396039" y="3519488"/>
          <a:ext cx="31781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公式" r:id="rId9" imgW="2946400" imgH="698500" progId="Equation.3">
                  <p:embed/>
                </p:oleObj>
              </mc:Choice>
              <mc:Fallback>
                <p:oleObj name="公式" r:id="rId9" imgW="29464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9" y="3519488"/>
                        <a:ext cx="31781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Object 6"/>
          <p:cNvGraphicFramePr>
            <a:graphicFrameLocks noChangeAspect="1"/>
          </p:cNvGraphicFramePr>
          <p:nvPr/>
        </p:nvGraphicFramePr>
        <p:xfrm>
          <a:off x="2765426" y="4646613"/>
          <a:ext cx="28622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公式" r:id="rId11" imgW="2654300" imgH="698500" progId="Equation.3">
                  <p:embed/>
                </p:oleObj>
              </mc:Choice>
              <mc:Fallback>
                <p:oleObj name="公式" r:id="rId11" imgW="2654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6" y="4646613"/>
                        <a:ext cx="286226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5759451" y="4537075"/>
          <a:ext cx="25320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公式" r:id="rId13" imgW="2349500" imgH="889000" progId="Equation.3">
                  <p:embed/>
                </p:oleObj>
              </mc:Choice>
              <mc:Fallback>
                <p:oleObj name="公式" r:id="rId13" imgW="2349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1" y="4537075"/>
                        <a:ext cx="25320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8324850" y="4589464"/>
          <a:ext cx="12334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公式" r:id="rId15" imgW="1143000" imgH="838200" progId="Equation.3">
                  <p:embed/>
                </p:oleObj>
              </mc:Choice>
              <mc:Fallback>
                <p:oleObj name="公式" r:id="rId15" imgW="1143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850" y="4589464"/>
                        <a:ext cx="12334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2667000" y="1828800"/>
          <a:ext cx="22113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公式" r:id="rId17" imgW="2044700" imgH="469900" progId="Equation.3">
                  <p:embed/>
                </p:oleObj>
              </mc:Choice>
              <mc:Fallback>
                <p:oleObj name="公式" r:id="rId17" imgW="2044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22113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4946650" y="1974850"/>
          <a:ext cx="14557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公式" r:id="rId19" imgW="1257300" imgH="292100" progId="Equation.3">
                  <p:embed/>
                </p:oleObj>
              </mc:Choice>
              <mc:Fallback>
                <p:oleObj name="公式" r:id="rId19" imgW="12573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1974850"/>
                        <a:ext cx="145573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2667000" y="2732088"/>
          <a:ext cx="6008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公式" r:id="rId21" imgW="6007100" imgH="393700" progId="Equation.3">
                  <p:embed/>
                </p:oleObj>
              </mc:Choice>
              <mc:Fallback>
                <p:oleObj name="公式" r:id="rId21" imgW="6007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32088"/>
                        <a:ext cx="60086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472801" y="1033103"/>
            <a:ext cx="814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37600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996" y="556977"/>
            <a:ext cx="655510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4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利用</a:t>
            </a:r>
            <a:r>
              <a:rPr lang="zh-CN" altLang="en-US" sz="3600" b="1" dirty="0" smtClean="0">
                <a:solidFill>
                  <a:srgbClr val="FF0000"/>
                </a:solidFill>
                <a:latin typeface="+mn-ea"/>
                <a:ea typeface="+mn-ea"/>
              </a:rPr>
              <a:t>球坐标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计算三重积分</a:t>
            </a:r>
          </a:p>
        </p:txBody>
      </p:sp>
      <p:graphicFrame>
        <p:nvGraphicFramePr>
          <p:cNvPr id="326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4766"/>
              </p:ext>
            </p:extLst>
          </p:nvPr>
        </p:nvGraphicFramePr>
        <p:xfrm>
          <a:off x="657702" y="1444812"/>
          <a:ext cx="7078082" cy="382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0" name="Equation" r:id="rId4" imgW="3200400" imgH="1638000" progId="Equation.DSMT4">
                  <p:embed/>
                </p:oleObj>
              </mc:Choice>
              <mc:Fallback>
                <p:oleObj name="Equation" r:id="rId4" imgW="320040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2" y="1444812"/>
                        <a:ext cx="7078082" cy="382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8479642" y="3502583"/>
            <a:ext cx="2932382" cy="2217958"/>
            <a:chOff x="5533765" y="4657942"/>
            <a:chExt cx="2932382" cy="2217958"/>
          </a:xfrm>
        </p:grpSpPr>
        <p:grpSp>
          <p:nvGrpSpPr>
            <p:cNvPr id="4" name="组合 3"/>
            <p:cNvGrpSpPr/>
            <p:nvPr/>
          </p:nvGrpSpPr>
          <p:grpSpPr>
            <a:xfrm>
              <a:off x="5533765" y="4657942"/>
              <a:ext cx="2932382" cy="2142357"/>
              <a:chOff x="8511636" y="4029009"/>
              <a:chExt cx="2932382" cy="2142357"/>
            </a:xfrm>
          </p:grpSpPr>
          <p:sp>
            <p:nvSpPr>
              <p:cNvPr id="47114" name="Line 8"/>
              <p:cNvSpPr>
                <a:spLocks noChangeShapeType="1"/>
              </p:cNvSpPr>
              <p:nvPr/>
            </p:nvSpPr>
            <p:spPr bwMode="auto">
              <a:xfrm flipV="1">
                <a:off x="9283884" y="5427539"/>
                <a:ext cx="2160134" cy="85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5" name="Line 9"/>
              <p:cNvSpPr>
                <a:spLocks noChangeShapeType="1"/>
              </p:cNvSpPr>
              <p:nvPr/>
            </p:nvSpPr>
            <p:spPr bwMode="auto">
              <a:xfrm flipV="1">
                <a:off x="9283884" y="4029009"/>
                <a:ext cx="0" cy="14071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6" name="Line 10"/>
              <p:cNvSpPr>
                <a:spLocks noChangeShapeType="1"/>
              </p:cNvSpPr>
              <p:nvPr/>
            </p:nvSpPr>
            <p:spPr bwMode="auto">
              <a:xfrm flipH="1">
                <a:off x="8511636" y="5436109"/>
                <a:ext cx="772248" cy="7352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7120" name="Object 14"/>
              <p:cNvGraphicFramePr>
                <a:graphicFrameLocks/>
              </p:cNvGraphicFramePr>
              <p:nvPr>
                <p:extLst/>
              </p:nvPr>
            </p:nvGraphicFramePr>
            <p:xfrm>
              <a:off x="9019268" y="5263006"/>
              <a:ext cx="243015" cy="2587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41" r:id="rId6" imgW="215619" imgH="240986" progId="Equation.3">
                      <p:embed/>
                    </p:oleObj>
                  </mc:Choice>
                  <mc:Fallback>
                    <p:oleObj r:id="rId6" imgW="215619" imgH="240986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19268" y="5263006"/>
                            <a:ext cx="243015" cy="258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7117" name="Object 11"/>
            <p:cNvGraphicFramePr>
              <a:graphicFrameLocks/>
            </p:cNvGraphicFramePr>
            <p:nvPr>
              <p:extLst/>
            </p:nvPr>
          </p:nvGraphicFramePr>
          <p:xfrm>
            <a:off x="5789381" y="6647953"/>
            <a:ext cx="252016" cy="227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2" r:id="rId8" imgW="253780" imgH="241091" progId="Equation.3">
                    <p:embed/>
                  </p:oleObj>
                </mc:Choice>
                <mc:Fallback>
                  <p:oleObj r:id="rId8" imgW="253780" imgH="24109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9381" y="6647953"/>
                          <a:ext cx="252016" cy="2279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8" name="Object 12"/>
            <p:cNvGraphicFramePr>
              <a:graphicFrameLocks/>
            </p:cNvGraphicFramePr>
            <p:nvPr>
              <p:extLst/>
            </p:nvPr>
          </p:nvGraphicFramePr>
          <p:xfrm>
            <a:off x="8169697" y="6198725"/>
            <a:ext cx="252016" cy="299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3" r:id="rId10" imgW="253780" imgH="317225" progId="Equation.3">
                    <p:embed/>
                  </p:oleObj>
                </mc:Choice>
                <mc:Fallback>
                  <p:oleObj r:id="rId10" imgW="253780" imgH="31722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9697" y="6198725"/>
                          <a:ext cx="252016" cy="299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9" name="Object 13"/>
            <p:cNvGraphicFramePr>
              <a:graphicFrameLocks/>
            </p:cNvGraphicFramePr>
            <p:nvPr>
              <p:extLst/>
            </p:nvPr>
          </p:nvGraphicFramePr>
          <p:xfrm>
            <a:off x="6470860" y="4679365"/>
            <a:ext cx="189012" cy="224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4" name="Equation" r:id="rId12" imgW="203024" imgH="253780" progId="Equation.DSMT4">
                    <p:embed/>
                  </p:oleObj>
                </mc:Choice>
                <mc:Fallback>
                  <p:oleObj name="Equation" r:id="rId12" imgW="203024" imgH="2537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0860" y="4679365"/>
                          <a:ext cx="189012" cy="224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1999207"/>
              </p:ext>
            </p:extLst>
          </p:nvPr>
        </p:nvGraphicFramePr>
        <p:xfrm>
          <a:off x="10262810" y="5159164"/>
          <a:ext cx="259216" cy="24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5" r:id="rId14" imgW="342751" imgH="342751" progId="Equation.3">
                  <p:embed/>
                </p:oleObj>
              </mc:Choice>
              <mc:Fallback>
                <p:oleObj r:id="rId14" imgW="342751" imgH="34275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2810" y="5159164"/>
                        <a:ext cx="259216" cy="24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Arc 7"/>
          <p:cNvSpPr>
            <a:spLocks/>
          </p:cNvSpPr>
          <p:nvPr/>
        </p:nvSpPr>
        <p:spPr bwMode="auto">
          <a:xfrm rot="21251963">
            <a:off x="9263041" y="4394890"/>
            <a:ext cx="297018" cy="226233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1" name="Line 15"/>
          <p:cNvSpPr>
            <a:spLocks noChangeShapeType="1"/>
          </p:cNvSpPr>
          <p:nvPr/>
        </p:nvSpPr>
        <p:spPr bwMode="auto">
          <a:xfrm>
            <a:off x="10149233" y="4027993"/>
            <a:ext cx="0" cy="1290556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2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7676295"/>
              </p:ext>
            </p:extLst>
          </p:nvPr>
        </p:nvGraphicFramePr>
        <p:xfrm>
          <a:off x="10330497" y="4027993"/>
          <a:ext cx="1206075" cy="29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6" name="Equation" r:id="rId16" imgW="1523339" imgH="393529" progId="Equation.DSMT4">
                  <p:embed/>
                </p:oleObj>
              </mc:Choice>
              <mc:Fallback>
                <p:oleObj name="Equation" r:id="rId16" imgW="1523339" imgH="39352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0497" y="4027993"/>
                        <a:ext cx="1206075" cy="29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3" name="Line 17"/>
          <p:cNvSpPr>
            <a:spLocks noChangeShapeType="1"/>
          </p:cNvSpPr>
          <p:nvPr/>
        </p:nvSpPr>
        <p:spPr bwMode="auto">
          <a:xfrm>
            <a:off x="9234106" y="4924341"/>
            <a:ext cx="950459" cy="409619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4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5827299"/>
              </p:ext>
            </p:extLst>
          </p:nvPr>
        </p:nvGraphicFramePr>
        <p:xfrm>
          <a:off x="9351116" y="5083123"/>
          <a:ext cx="185412" cy="23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7" r:id="rId18" imgW="266353" imgH="355138" progId="Equation.3">
                  <p:embed/>
                </p:oleObj>
              </mc:Choice>
              <mc:Fallback>
                <p:oleObj r:id="rId18" imgW="266353" imgH="35513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116" y="5083123"/>
                        <a:ext cx="185412" cy="234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5" name="Freeform 19"/>
          <p:cNvSpPr>
            <a:spLocks/>
          </p:cNvSpPr>
          <p:nvPr/>
        </p:nvSpPr>
        <p:spPr bwMode="auto">
          <a:xfrm rot="20933199">
            <a:off x="9057045" y="5028610"/>
            <a:ext cx="345621" cy="94264"/>
          </a:xfrm>
          <a:custGeom>
            <a:avLst/>
            <a:gdLst>
              <a:gd name="T0" fmla="*/ 0 w 432"/>
              <a:gd name="T1" fmla="*/ 0 h 168"/>
              <a:gd name="T2" fmla="*/ 0 w 432"/>
              <a:gd name="T3" fmla="*/ 0 h 168"/>
              <a:gd name="T4" fmla="*/ 0 w 432"/>
              <a:gd name="T5" fmla="*/ 0 h 168"/>
              <a:gd name="T6" fmla="*/ 0 w 432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68"/>
              <a:gd name="T14" fmla="*/ 432 w 432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68">
                <a:moveTo>
                  <a:pt x="0" y="48"/>
                </a:moveTo>
                <a:cubicBezTo>
                  <a:pt x="20" y="88"/>
                  <a:pt x="40" y="128"/>
                  <a:pt x="96" y="144"/>
                </a:cubicBezTo>
                <a:cubicBezTo>
                  <a:pt x="152" y="160"/>
                  <a:pt x="280" y="168"/>
                  <a:pt x="336" y="144"/>
                </a:cubicBezTo>
                <a:cubicBezTo>
                  <a:pt x="392" y="120"/>
                  <a:pt x="416" y="24"/>
                  <a:pt x="432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6" name="Object 20"/>
          <p:cNvGraphicFramePr>
            <a:graphicFrameLocks/>
          </p:cNvGraphicFramePr>
          <p:nvPr/>
        </p:nvGraphicFramePr>
        <p:xfrm>
          <a:off x="9784273" y="4421426"/>
          <a:ext cx="126008" cy="22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8" name="公式" r:id="rId20" imgW="114151" imgH="215619" progId="Equation.3">
                  <p:embed/>
                </p:oleObj>
              </mc:Choice>
              <mc:Fallback>
                <p:oleObj name="公式" r:id="rId20" imgW="114151" imgH="21561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4273" y="4421426"/>
                        <a:ext cx="126008" cy="226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2331493"/>
              </p:ext>
            </p:extLst>
          </p:nvPr>
        </p:nvGraphicFramePr>
        <p:xfrm>
          <a:off x="10107167" y="5263170"/>
          <a:ext cx="100806" cy="10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9" r:id="rId22" imgW="202936" imgH="215619" progId="Equation.3">
                  <p:embed/>
                </p:oleObj>
              </mc:Choice>
              <mc:Fallback>
                <p:oleObj r:id="rId22" imgW="202936" imgH="21561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167" y="5263170"/>
                        <a:ext cx="100806" cy="101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8" name="Line 22"/>
          <p:cNvSpPr>
            <a:spLocks noChangeShapeType="1"/>
          </p:cNvSpPr>
          <p:nvPr/>
        </p:nvSpPr>
        <p:spPr bwMode="auto">
          <a:xfrm flipV="1">
            <a:off x="9262304" y="4008294"/>
            <a:ext cx="863805" cy="899237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9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6109089"/>
              </p:ext>
            </p:extLst>
          </p:nvPr>
        </p:nvGraphicFramePr>
        <p:xfrm>
          <a:off x="10085185" y="3955696"/>
          <a:ext cx="100806" cy="10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0" r:id="rId24" imgW="202936" imgH="215619" progId="Equation.3">
                  <p:embed/>
                </p:oleObj>
              </mc:Choice>
              <mc:Fallback>
                <p:oleObj r:id="rId24" imgW="202936" imgH="21561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5185" y="3955696"/>
                        <a:ext cx="100806" cy="101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0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7266943"/>
              </p:ext>
            </p:extLst>
          </p:nvPr>
        </p:nvGraphicFramePr>
        <p:xfrm>
          <a:off x="9447903" y="4232868"/>
          <a:ext cx="228614" cy="25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1" r:id="rId25" imgW="266353" imgH="317087" progId="Equation.3">
                  <p:embed/>
                </p:oleObj>
              </mc:Choice>
              <mc:Fallback>
                <p:oleObj r:id="rId25" imgW="266353" imgH="31708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7903" y="4232868"/>
                        <a:ext cx="228614" cy="258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1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7066277"/>
              </p:ext>
            </p:extLst>
          </p:nvPr>
        </p:nvGraphicFramePr>
        <p:xfrm>
          <a:off x="10252814" y="4623281"/>
          <a:ext cx="120607" cy="14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2" r:id="rId27" imgW="203024" imgH="253780" progId="Equation.3">
                  <p:embed/>
                </p:oleObj>
              </mc:Choice>
              <mc:Fallback>
                <p:oleObj r:id="rId27" imgW="203024" imgH="2537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2814" y="4623281"/>
                        <a:ext cx="120607" cy="142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2" name="Line 26"/>
          <p:cNvSpPr>
            <a:spLocks noChangeShapeType="1"/>
          </p:cNvSpPr>
          <p:nvPr/>
        </p:nvSpPr>
        <p:spPr bwMode="auto">
          <a:xfrm flipH="1">
            <a:off x="8789860" y="5336533"/>
            <a:ext cx="1382486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8842642" y="4951188"/>
            <a:ext cx="766847" cy="649562"/>
            <a:chOff x="8805012" y="5374346"/>
            <a:chExt cx="766847" cy="649562"/>
          </a:xfrm>
        </p:grpSpPr>
        <p:graphicFrame>
          <p:nvGraphicFramePr>
            <p:cNvPr id="47133" name="Object 27"/>
            <p:cNvGraphicFramePr>
              <a:graphicFrameLocks/>
            </p:cNvGraphicFramePr>
            <p:nvPr>
              <p:extLst/>
            </p:nvPr>
          </p:nvGraphicFramePr>
          <p:xfrm>
            <a:off x="9388248" y="5806245"/>
            <a:ext cx="183611" cy="21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53" r:id="rId28" imgW="253780" imgH="317225" progId="Equation.3">
                    <p:embed/>
                  </p:oleObj>
                </mc:Choice>
                <mc:Fallback>
                  <p:oleObj r:id="rId28" imgW="253780" imgH="31722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8248" y="5806245"/>
                          <a:ext cx="183611" cy="21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4" name="Object 28"/>
            <p:cNvGraphicFramePr>
              <a:graphicFrameLocks/>
            </p:cNvGraphicFramePr>
            <p:nvPr>
              <p:extLst/>
            </p:nvPr>
          </p:nvGraphicFramePr>
          <p:xfrm>
            <a:off x="8805012" y="5374346"/>
            <a:ext cx="183611" cy="166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54" r:id="rId29" imgW="253780" imgH="241091" progId="Equation.3">
                    <p:embed/>
                  </p:oleObj>
                </mc:Choice>
                <mc:Fallback>
                  <p:oleObj r:id="rId29" imgW="253780" imgH="24109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5012" y="5374346"/>
                          <a:ext cx="183611" cy="166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1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42338616"/>
              </p:ext>
            </p:extLst>
          </p:nvPr>
        </p:nvGraphicFramePr>
        <p:xfrm>
          <a:off x="8519180" y="5070788"/>
          <a:ext cx="246615" cy="24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5" r:id="rId30" imgW="291847" imgH="304536" progId="Equation.3">
                  <p:embed/>
                </p:oleObj>
              </mc:Choice>
              <mc:Fallback>
                <p:oleObj r:id="rId30" imgW="291847" imgH="30453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9180" y="5070788"/>
                        <a:ext cx="246615" cy="24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3041613"/>
              </p:ext>
            </p:extLst>
          </p:nvPr>
        </p:nvGraphicFramePr>
        <p:xfrm>
          <a:off x="9811378" y="4303020"/>
          <a:ext cx="2587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6" name="Equation" r:id="rId32" imgW="114120" imgH="126720" progId="Equation.DSMT4">
                  <p:embed/>
                </p:oleObj>
              </mc:Choice>
              <mc:Fallback>
                <p:oleObj name="Equation" r:id="rId32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1378" y="4303020"/>
                        <a:ext cx="25876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591783" y="6356350"/>
            <a:ext cx="2743200" cy="365125"/>
          </a:xfrm>
        </p:spPr>
        <p:txBody>
          <a:bodyPr/>
          <a:lstStyle/>
          <a:p>
            <a:fld id="{2FF8B032-A60D-4ACB-81B1-9F829784AA81}" type="slidenum">
              <a:rPr lang="zh-CN" altLang="en-US" smtClean="0"/>
              <a:t>2</a:t>
            </a:fld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>
            <a:off x="7649517" y="3240510"/>
            <a:ext cx="3325122" cy="3298402"/>
            <a:chOff x="7038108" y="4144332"/>
            <a:chExt cx="1470463" cy="1388249"/>
          </a:xfrm>
        </p:grpSpPr>
        <p:sp>
          <p:nvSpPr>
            <p:cNvPr id="34" name="椭圆 33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椭圆 1"/>
          <p:cNvSpPr/>
          <p:nvPr/>
        </p:nvSpPr>
        <p:spPr>
          <a:xfrm>
            <a:off x="8153085" y="3443868"/>
            <a:ext cx="2317981" cy="640935"/>
          </a:xfrm>
          <a:prstGeom prst="ellipse">
            <a:avLst/>
          </a:prstGeom>
          <a:noFill/>
          <a:ln w="22225">
            <a:solidFill>
              <a:srgbClr val="00009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 flipH="1">
            <a:off x="8839423" y="3690121"/>
            <a:ext cx="408352" cy="376182"/>
          </a:xfrm>
          <a:prstGeom prst="straightConnector1">
            <a:avLst/>
          </a:prstGeom>
          <a:ln w="15875">
            <a:solidFill>
              <a:srgbClr val="99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endCxn id="2" idx="5"/>
          </p:cNvCxnSpPr>
          <p:nvPr/>
        </p:nvCxnSpPr>
        <p:spPr>
          <a:xfrm>
            <a:off x="9264251" y="3686122"/>
            <a:ext cx="867355" cy="304818"/>
          </a:xfrm>
          <a:prstGeom prst="straightConnector1">
            <a:avLst/>
          </a:prstGeom>
          <a:ln w="15875">
            <a:solidFill>
              <a:srgbClr val="99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Freeform 19"/>
          <p:cNvSpPr>
            <a:spLocks/>
          </p:cNvSpPr>
          <p:nvPr/>
        </p:nvSpPr>
        <p:spPr bwMode="auto">
          <a:xfrm rot="20933199">
            <a:off x="9108731" y="3753576"/>
            <a:ext cx="345621" cy="94264"/>
          </a:xfrm>
          <a:custGeom>
            <a:avLst/>
            <a:gdLst>
              <a:gd name="T0" fmla="*/ 0 w 432"/>
              <a:gd name="T1" fmla="*/ 0 h 168"/>
              <a:gd name="T2" fmla="*/ 0 w 432"/>
              <a:gd name="T3" fmla="*/ 0 h 168"/>
              <a:gd name="T4" fmla="*/ 0 w 432"/>
              <a:gd name="T5" fmla="*/ 0 h 168"/>
              <a:gd name="T6" fmla="*/ 0 w 432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68"/>
              <a:gd name="T14" fmla="*/ 432 w 432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68">
                <a:moveTo>
                  <a:pt x="0" y="48"/>
                </a:moveTo>
                <a:cubicBezTo>
                  <a:pt x="20" y="88"/>
                  <a:pt x="40" y="128"/>
                  <a:pt x="96" y="144"/>
                </a:cubicBezTo>
                <a:cubicBezTo>
                  <a:pt x="152" y="160"/>
                  <a:pt x="280" y="168"/>
                  <a:pt x="336" y="144"/>
                </a:cubicBezTo>
                <a:cubicBezTo>
                  <a:pt x="392" y="120"/>
                  <a:pt x="416" y="24"/>
                  <a:pt x="432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28935903"/>
              </p:ext>
            </p:extLst>
          </p:nvPr>
        </p:nvGraphicFramePr>
        <p:xfrm>
          <a:off x="9393415" y="3774250"/>
          <a:ext cx="185412" cy="23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7" r:id="rId34" imgW="266353" imgH="355138" progId="Equation.3">
                  <p:embed/>
                </p:oleObj>
              </mc:Choice>
              <mc:Fallback>
                <p:oleObj r:id="rId34" imgW="266353" imgH="35513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415" y="3774250"/>
                        <a:ext cx="185412" cy="234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36"/>
          <p:cNvCxnSpPr/>
          <p:nvPr/>
        </p:nvCxnSpPr>
        <p:spPr>
          <a:xfrm>
            <a:off x="8877212" y="4063545"/>
            <a:ext cx="4860" cy="1181508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8220364" y="3888509"/>
            <a:ext cx="1033211" cy="1035832"/>
          </a:xfrm>
          <a:prstGeom prst="line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2008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3" grpId="0" animBg="1"/>
      <p:bldP spid="47121" grpId="0" animBg="1"/>
      <p:bldP spid="47123" grpId="0" animBg="1"/>
      <p:bldP spid="47125" grpId="0" animBg="1"/>
      <p:bldP spid="47128" grpId="0" animBg="1"/>
      <p:bldP spid="47132" grpId="0" animBg="1"/>
      <p:bldP spid="2" grpId="0" animBg="1"/>
      <p:bldP spid="5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Arc 2"/>
          <p:cNvSpPr>
            <a:spLocks/>
          </p:cNvSpPr>
          <p:nvPr/>
        </p:nvSpPr>
        <p:spPr bwMode="auto">
          <a:xfrm flipV="1">
            <a:off x="4202113" y="4225108"/>
            <a:ext cx="3978288" cy="1924064"/>
          </a:xfrm>
          <a:custGeom>
            <a:avLst/>
            <a:gdLst>
              <a:gd name="G0" fmla="+- 21599 0 0"/>
              <a:gd name="G1" fmla="+- 21600 0 0"/>
              <a:gd name="G2" fmla="+- 21600 0 0"/>
              <a:gd name="T0" fmla="*/ 0 w 43199"/>
              <a:gd name="T1" fmla="*/ 21410 h 21600"/>
              <a:gd name="T2" fmla="*/ 43199 w 43199"/>
              <a:gd name="T3" fmla="*/ 21600 h 21600"/>
              <a:gd name="T4" fmla="*/ 21599 w 4319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9" h="21600" fill="none" extrusionOk="0">
                <a:moveTo>
                  <a:pt x="-1" y="21409"/>
                </a:moveTo>
                <a:cubicBezTo>
                  <a:pt x="104" y="9555"/>
                  <a:pt x="9743" y="-1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</a:path>
              <a:path w="43199" h="21600" stroke="0" extrusionOk="0">
                <a:moveTo>
                  <a:pt x="-1" y="21409"/>
                </a:moveTo>
                <a:cubicBezTo>
                  <a:pt x="104" y="9555"/>
                  <a:pt x="9743" y="-1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  <a:lnTo>
                  <a:pt x="21599" y="21600"/>
                </a:lnTo>
                <a:close/>
              </a:path>
            </a:pathLst>
          </a:cu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25956" name="Freeform 4"/>
          <p:cNvSpPr>
            <a:spLocks/>
          </p:cNvSpPr>
          <p:nvPr/>
        </p:nvSpPr>
        <p:spPr bwMode="auto">
          <a:xfrm>
            <a:off x="4222734" y="4235523"/>
            <a:ext cx="3986956" cy="1806924"/>
          </a:xfrm>
          <a:custGeom>
            <a:avLst/>
            <a:gdLst>
              <a:gd name="T0" fmla="*/ 0 w 2430"/>
              <a:gd name="T1" fmla="*/ 5 h 1217"/>
              <a:gd name="T2" fmla="*/ 1212 w 2430"/>
              <a:gd name="T3" fmla="*/ 1217 h 1217"/>
              <a:gd name="T4" fmla="*/ 2430 w 2430"/>
              <a:gd name="T5" fmla="*/ 0 h 1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30" h="1217">
                <a:moveTo>
                  <a:pt x="0" y="5"/>
                </a:moveTo>
                <a:lnTo>
                  <a:pt x="1212" y="1217"/>
                </a:lnTo>
                <a:lnTo>
                  <a:pt x="2430" y="0"/>
                </a:lnTo>
              </a:path>
            </a:pathLst>
          </a:custGeom>
          <a:gradFill rotWithShape="0">
            <a:gsLst>
              <a:gs pos="0">
                <a:srgbClr val="00CCFF"/>
              </a:gs>
              <a:gs pos="50000">
                <a:srgbClr val="009900"/>
              </a:gs>
              <a:gs pos="100000">
                <a:srgbClr val="00CC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25957" name="Oval 5"/>
          <p:cNvSpPr>
            <a:spLocks noChangeArrowheads="1"/>
          </p:cNvSpPr>
          <p:nvPr/>
        </p:nvSpPr>
        <p:spPr bwMode="auto">
          <a:xfrm>
            <a:off x="4198940" y="3707723"/>
            <a:ext cx="3979860" cy="845227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FF00"/>
              </a:gs>
            </a:gsLst>
            <a:lin ang="5400000" scaled="1"/>
          </a:gra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125958" name="Group 6"/>
          <p:cNvGrpSpPr>
            <a:grpSpLocks/>
          </p:cNvGrpSpPr>
          <p:nvPr/>
        </p:nvGrpSpPr>
        <p:grpSpPr bwMode="auto">
          <a:xfrm>
            <a:off x="4234226" y="2165192"/>
            <a:ext cx="3981815" cy="2398538"/>
            <a:chOff x="1594" y="1413"/>
            <a:chExt cx="2678" cy="910"/>
          </a:xfrm>
        </p:grpSpPr>
        <p:sp>
          <p:nvSpPr>
            <p:cNvPr id="125959" name="Oval 7"/>
            <p:cNvSpPr>
              <a:spLocks noChangeArrowheads="1"/>
            </p:cNvSpPr>
            <p:nvPr/>
          </p:nvSpPr>
          <p:spPr bwMode="auto">
            <a:xfrm>
              <a:off x="1678" y="1996"/>
              <a:ext cx="2498" cy="327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FF9966"/>
                </a:gs>
                <a:gs pos="100000">
                  <a:srgbClr val="FFFF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rgbClr val="FF9966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960" name="Arc 8"/>
            <p:cNvSpPr>
              <a:spLocks/>
            </p:cNvSpPr>
            <p:nvPr/>
          </p:nvSpPr>
          <p:spPr bwMode="auto">
            <a:xfrm>
              <a:off x="1594" y="1413"/>
              <a:ext cx="2678" cy="726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410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-1" y="21409"/>
                  </a:moveTo>
                  <a:cubicBezTo>
                    <a:pt x="104" y="9555"/>
                    <a:pt x="9743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09"/>
                  </a:moveTo>
                  <a:cubicBezTo>
                    <a:pt x="104" y="9555"/>
                    <a:pt x="9743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50000">
                  <a:srgbClr val="FF9966"/>
                </a:gs>
                <a:gs pos="100000">
                  <a:srgbClr val="FFFF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rgbClr val="FF9966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5961" name="Group 9"/>
          <p:cNvGrpSpPr>
            <a:grpSpLocks/>
          </p:cNvGrpSpPr>
          <p:nvPr/>
        </p:nvGrpSpPr>
        <p:grpSpPr bwMode="auto">
          <a:xfrm>
            <a:off x="5686254" y="1586389"/>
            <a:ext cx="2927350" cy="5240337"/>
            <a:chOff x="2601" y="614"/>
            <a:chExt cx="1844" cy="3301"/>
          </a:xfrm>
        </p:grpSpPr>
        <p:sp>
          <p:nvSpPr>
            <p:cNvPr id="125962" name="Text Box 10"/>
            <p:cNvSpPr txBox="1">
              <a:spLocks noChangeArrowheads="1"/>
            </p:cNvSpPr>
            <p:nvPr/>
          </p:nvSpPr>
          <p:spPr bwMode="auto">
            <a:xfrm>
              <a:off x="2985" y="630"/>
              <a:ext cx="2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pSp>
          <p:nvGrpSpPr>
            <p:cNvPr id="125963" name="Group 11"/>
            <p:cNvGrpSpPr>
              <a:grpSpLocks/>
            </p:cNvGrpSpPr>
            <p:nvPr/>
          </p:nvGrpSpPr>
          <p:grpSpPr bwMode="auto">
            <a:xfrm>
              <a:off x="2601" y="614"/>
              <a:ext cx="1844" cy="3301"/>
              <a:chOff x="2601" y="614"/>
              <a:chExt cx="1844" cy="3301"/>
            </a:xfrm>
          </p:grpSpPr>
          <p:sp>
            <p:nvSpPr>
              <p:cNvPr id="125964" name="Text Box 12"/>
              <p:cNvSpPr txBox="1">
                <a:spLocks noChangeArrowheads="1"/>
              </p:cNvSpPr>
              <p:nvPr/>
            </p:nvSpPr>
            <p:spPr bwMode="auto">
              <a:xfrm>
                <a:off x="2606" y="3250"/>
                <a:ext cx="4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965" name="Text Box 13"/>
              <p:cNvSpPr txBox="1">
                <a:spLocks noChangeArrowheads="1"/>
              </p:cNvSpPr>
              <p:nvPr/>
            </p:nvSpPr>
            <p:spPr bwMode="auto">
              <a:xfrm>
                <a:off x="2601" y="3624"/>
                <a:ext cx="27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25966" name="Text Box 14"/>
              <p:cNvSpPr txBox="1">
                <a:spLocks noChangeArrowheads="1"/>
              </p:cNvSpPr>
              <p:nvPr/>
            </p:nvSpPr>
            <p:spPr bwMode="auto">
              <a:xfrm>
                <a:off x="4212" y="3364"/>
                <a:ext cx="23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r"/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967" name="Line 15"/>
              <p:cNvSpPr>
                <a:spLocks noChangeShapeType="1"/>
              </p:cNvSpPr>
              <p:nvPr/>
            </p:nvSpPr>
            <p:spPr bwMode="auto">
              <a:xfrm flipV="1">
                <a:off x="2859" y="3440"/>
                <a:ext cx="1292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8" name="Line 16"/>
              <p:cNvSpPr>
                <a:spLocks noChangeShapeType="1"/>
              </p:cNvSpPr>
              <p:nvPr/>
            </p:nvSpPr>
            <p:spPr bwMode="auto">
              <a:xfrm flipV="1">
                <a:off x="2926" y="614"/>
                <a:ext cx="0" cy="28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9" name="Line 17"/>
              <p:cNvSpPr>
                <a:spLocks noChangeShapeType="1"/>
              </p:cNvSpPr>
              <p:nvPr/>
            </p:nvSpPr>
            <p:spPr bwMode="auto">
              <a:xfrm flipH="1">
                <a:off x="2601" y="3427"/>
                <a:ext cx="325" cy="3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5970" name="Text Box 18"/>
          <p:cNvSpPr txBox="1">
            <a:spLocks noChangeArrowheads="1"/>
          </p:cNvSpPr>
          <p:nvPr/>
        </p:nvSpPr>
        <p:spPr bwMode="auto">
          <a:xfrm>
            <a:off x="6183214" y="368868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5971" name="Text Box 19"/>
          <p:cNvSpPr txBox="1">
            <a:spLocks noChangeArrowheads="1"/>
          </p:cNvSpPr>
          <p:nvPr/>
        </p:nvSpPr>
        <p:spPr bwMode="auto">
          <a:xfrm>
            <a:off x="8198227" y="1311601"/>
            <a:ext cx="31840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球坐标下</a:t>
            </a:r>
            <a:endParaRPr lang="zh-CN" alt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5972" name="Text Box 20"/>
          <p:cNvSpPr txBox="1">
            <a:spLocks noChangeArrowheads="1"/>
          </p:cNvSpPr>
          <p:nvPr/>
        </p:nvSpPr>
        <p:spPr bwMode="auto">
          <a:xfrm>
            <a:off x="6915460" y="3923652"/>
            <a:ext cx="1544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i="1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400" b="1" i="1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b="1" i="1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endParaRPr lang="en-US" altLang="zh-CN" sz="2400" b="1" dirty="0">
              <a:solidFill>
                <a:srgbClr val="FF5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5973" name="Object 21"/>
          <p:cNvGraphicFramePr>
            <a:graphicFrameLocks noChangeAspect="1"/>
          </p:cNvGraphicFramePr>
          <p:nvPr>
            <p:extLst/>
          </p:nvPr>
        </p:nvGraphicFramePr>
        <p:xfrm>
          <a:off x="7456700" y="4576422"/>
          <a:ext cx="763152" cy="76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name="公式" r:id="rId3" imgW="406080" imgH="406080" progId="Equation.3">
                  <p:embed/>
                </p:oleObj>
              </mc:Choice>
              <mc:Fallback>
                <p:oleObj name="公式" r:id="rId3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700" y="4576422"/>
                        <a:ext cx="763152" cy="764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4" name="Freeform 22"/>
          <p:cNvSpPr>
            <a:spLocks/>
          </p:cNvSpPr>
          <p:nvPr/>
        </p:nvSpPr>
        <p:spPr bwMode="auto">
          <a:xfrm>
            <a:off x="6180139" y="3619501"/>
            <a:ext cx="944738" cy="2505073"/>
          </a:xfrm>
          <a:custGeom>
            <a:avLst/>
            <a:gdLst>
              <a:gd name="T0" fmla="*/ 0 w 575"/>
              <a:gd name="T1" fmla="*/ 1585 h 1585"/>
              <a:gd name="T2" fmla="*/ 575 w 575"/>
              <a:gd name="T3" fmla="*/ 0 h 15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75" h="1585">
                <a:moveTo>
                  <a:pt x="0" y="1585"/>
                </a:moveTo>
                <a:lnTo>
                  <a:pt x="575" y="0"/>
                </a:lnTo>
              </a:path>
            </a:pathLst>
          </a:custGeom>
          <a:noFill/>
          <a:ln w="38100" cap="rnd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25975" name="Text Box 23"/>
          <p:cNvSpPr txBox="1">
            <a:spLocks noChangeArrowheads="1"/>
          </p:cNvSpPr>
          <p:nvPr/>
        </p:nvSpPr>
        <p:spPr bwMode="auto">
          <a:xfrm>
            <a:off x="4354514" y="5487989"/>
            <a:ext cx="206375" cy="198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700">
                <a:solidFill>
                  <a:schemeClr val="bg1"/>
                </a:solidFill>
              </a:rPr>
              <a:t>.</a:t>
            </a:r>
            <a:endParaRPr lang="en-US" altLang="zh-CN" sz="2000">
              <a:solidFill>
                <a:srgbClr val="FF00FF"/>
              </a:solidFill>
            </a:endParaRPr>
          </a:p>
        </p:txBody>
      </p:sp>
      <p:sp>
        <p:nvSpPr>
          <p:cNvPr id="125976" name="Text Box 24"/>
          <p:cNvSpPr txBox="1">
            <a:spLocks noChangeArrowheads="1"/>
          </p:cNvSpPr>
          <p:nvPr/>
        </p:nvSpPr>
        <p:spPr bwMode="auto">
          <a:xfrm>
            <a:off x="7180264" y="3233094"/>
            <a:ext cx="4587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sz="24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977" name="Text Box 25"/>
          <p:cNvSpPr txBox="1">
            <a:spLocks noChangeArrowheads="1"/>
          </p:cNvSpPr>
          <p:nvPr/>
        </p:nvSpPr>
        <p:spPr bwMode="auto">
          <a:xfrm>
            <a:off x="4506914" y="5640389"/>
            <a:ext cx="206375" cy="198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700">
                <a:solidFill>
                  <a:schemeClr val="bg1"/>
                </a:solidFill>
              </a:rPr>
              <a:t>.</a:t>
            </a:r>
            <a:endParaRPr lang="en-US" altLang="zh-CN" sz="2000">
              <a:solidFill>
                <a:srgbClr val="FF00FF"/>
              </a:solidFill>
            </a:endParaRPr>
          </a:p>
        </p:txBody>
      </p:sp>
      <p:grpSp>
        <p:nvGrpSpPr>
          <p:cNvPr id="125978" name="Group 26"/>
          <p:cNvGrpSpPr>
            <a:grpSpLocks/>
          </p:cNvGrpSpPr>
          <p:nvPr/>
        </p:nvGrpSpPr>
        <p:grpSpPr bwMode="auto">
          <a:xfrm>
            <a:off x="4192588" y="3598608"/>
            <a:ext cx="3979862" cy="982627"/>
            <a:chOff x="1668" y="1907"/>
            <a:chExt cx="2513" cy="508"/>
          </a:xfrm>
        </p:grpSpPr>
        <p:sp>
          <p:nvSpPr>
            <p:cNvPr id="125979" name="Arc 27"/>
            <p:cNvSpPr>
              <a:spLocks/>
            </p:cNvSpPr>
            <p:nvPr/>
          </p:nvSpPr>
          <p:spPr bwMode="auto">
            <a:xfrm>
              <a:off x="1671" y="1907"/>
              <a:ext cx="2510" cy="23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9 w 43200"/>
                <a:gd name="T1" fmla="*/ 22500 h 22500"/>
                <a:gd name="T2" fmla="*/ 43200 w 43200"/>
                <a:gd name="T3" fmla="*/ 21600 h 22500"/>
                <a:gd name="T4" fmla="*/ 21600 w 43200"/>
                <a:gd name="T5" fmla="*/ 21600 h 22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00" fill="none" extrusionOk="0">
                  <a:moveTo>
                    <a:pt x="18" y="22500"/>
                  </a:moveTo>
                  <a:cubicBezTo>
                    <a:pt x="6" y="22200"/>
                    <a:pt x="0" y="219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500" stroke="0" extrusionOk="0">
                  <a:moveTo>
                    <a:pt x="18" y="22500"/>
                  </a:moveTo>
                  <a:cubicBezTo>
                    <a:pt x="6" y="22200"/>
                    <a:pt x="0" y="219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FF9966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980" name="Arc 28"/>
            <p:cNvSpPr>
              <a:spLocks/>
            </p:cNvSpPr>
            <p:nvPr/>
          </p:nvSpPr>
          <p:spPr bwMode="auto">
            <a:xfrm flipV="1">
              <a:off x="1668" y="2182"/>
              <a:ext cx="2510" cy="23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9 w 43200"/>
                <a:gd name="T1" fmla="*/ 22500 h 22500"/>
                <a:gd name="T2" fmla="*/ 43200 w 43200"/>
                <a:gd name="T3" fmla="*/ 21600 h 22500"/>
                <a:gd name="T4" fmla="*/ 21600 w 43200"/>
                <a:gd name="T5" fmla="*/ 21600 h 22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00" fill="none" extrusionOk="0">
                  <a:moveTo>
                    <a:pt x="18" y="22500"/>
                  </a:moveTo>
                  <a:cubicBezTo>
                    <a:pt x="6" y="22200"/>
                    <a:pt x="0" y="219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500" stroke="0" extrusionOk="0">
                  <a:moveTo>
                    <a:pt x="18" y="22500"/>
                  </a:moveTo>
                  <a:cubicBezTo>
                    <a:pt x="6" y="22200"/>
                    <a:pt x="0" y="219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25981" name="Object 29"/>
          <p:cNvGraphicFramePr>
            <a:graphicFrameLocks noChangeAspect="1"/>
          </p:cNvGraphicFramePr>
          <p:nvPr>
            <p:extLst/>
          </p:nvPr>
        </p:nvGraphicFramePr>
        <p:xfrm>
          <a:off x="8709635" y="4755207"/>
          <a:ext cx="4889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" name="公式" r:id="rId5" imgW="482400" imgH="304560" progId="Equation.3">
                  <p:embed/>
                </p:oleObj>
              </mc:Choice>
              <mc:Fallback>
                <p:oleObj name="公式" r:id="rId5" imgW="4824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9635" y="4755207"/>
                        <a:ext cx="48895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2" name="Object 30"/>
          <p:cNvGraphicFramePr>
            <a:graphicFrameLocks noChangeAspect="1"/>
          </p:cNvGraphicFramePr>
          <p:nvPr>
            <p:extLst/>
          </p:nvPr>
        </p:nvGraphicFramePr>
        <p:xfrm>
          <a:off x="9380269" y="4747270"/>
          <a:ext cx="1574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4" name="公式" r:id="rId7" imgW="1574640" imgH="317160" progId="Equation.3">
                  <p:embed/>
                </p:oleObj>
              </mc:Choice>
              <mc:Fallback>
                <p:oleObj name="公式" r:id="rId7" imgW="15746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0269" y="4747270"/>
                        <a:ext cx="1574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3" name="Object 31"/>
          <p:cNvGraphicFramePr>
            <a:graphicFrameLocks noChangeAspect="1"/>
          </p:cNvGraphicFramePr>
          <p:nvPr>
            <p:extLst/>
          </p:nvPr>
        </p:nvGraphicFramePr>
        <p:xfrm>
          <a:off x="9360229" y="5090832"/>
          <a:ext cx="14462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5" name="公式" r:id="rId9" imgW="1434960" imgH="825480" progId="Equation.3">
                  <p:embed/>
                </p:oleObj>
              </mc:Choice>
              <mc:Fallback>
                <p:oleObj name="公式" r:id="rId9" imgW="14349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229" y="5090832"/>
                        <a:ext cx="14462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4" name="Text Box 32"/>
          <p:cNvSpPr txBox="1">
            <a:spLocks noChangeArrowheads="1"/>
          </p:cNvSpPr>
          <p:nvPr/>
        </p:nvSpPr>
        <p:spPr bwMode="auto">
          <a:xfrm>
            <a:off x="6562226" y="4293542"/>
            <a:ext cx="3048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985" name="Line 33"/>
          <p:cNvSpPr>
            <a:spLocks noChangeShapeType="1"/>
          </p:cNvSpPr>
          <p:nvPr/>
        </p:nvSpPr>
        <p:spPr bwMode="auto">
          <a:xfrm>
            <a:off x="7092950" y="3619501"/>
            <a:ext cx="1588" cy="3027363"/>
          </a:xfrm>
          <a:prstGeom prst="line">
            <a:avLst/>
          </a:prstGeom>
          <a:noFill/>
          <a:ln w="38100" cap="rnd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5986" name="Line 34"/>
          <p:cNvSpPr>
            <a:spLocks noChangeShapeType="1"/>
          </p:cNvSpPr>
          <p:nvPr/>
        </p:nvSpPr>
        <p:spPr bwMode="auto">
          <a:xfrm>
            <a:off x="6194426" y="6124575"/>
            <a:ext cx="912813" cy="522288"/>
          </a:xfrm>
          <a:prstGeom prst="line">
            <a:avLst/>
          </a:prstGeom>
          <a:noFill/>
          <a:ln w="38100" cap="rnd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5987" name="Text Box 35"/>
          <p:cNvSpPr txBox="1">
            <a:spLocks noChangeArrowheads="1"/>
          </p:cNvSpPr>
          <p:nvPr/>
        </p:nvSpPr>
        <p:spPr bwMode="auto">
          <a:xfrm>
            <a:off x="5954713" y="6101706"/>
            <a:ext cx="48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988" name="Text Box 36"/>
          <p:cNvSpPr txBox="1">
            <a:spLocks noChangeArrowheads="1"/>
          </p:cNvSpPr>
          <p:nvPr/>
        </p:nvSpPr>
        <p:spPr bwMode="auto">
          <a:xfrm>
            <a:off x="6389166" y="5479370"/>
            <a:ext cx="368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endParaRPr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5989" name="Group 37"/>
          <p:cNvGrpSpPr>
            <a:grpSpLocks/>
          </p:cNvGrpSpPr>
          <p:nvPr/>
        </p:nvGrpSpPr>
        <p:grpSpPr bwMode="auto">
          <a:xfrm>
            <a:off x="5783263" y="2151064"/>
            <a:ext cx="804862" cy="2409825"/>
            <a:chOff x="2676" y="915"/>
            <a:chExt cx="507" cy="1523"/>
          </a:xfrm>
        </p:grpSpPr>
        <p:sp>
          <p:nvSpPr>
            <p:cNvPr id="125990" name="Arc 38"/>
            <p:cNvSpPr>
              <a:spLocks/>
            </p:cNvSpPr>
            <p:nvPr/>
          </p:nvSpPr>
          <p:spPr bwMode="auto">
            <a:xfrm rot="16244044">
              <a:off x="2437" y="1428"/>
              <a:ext cx="1260" cy="233"/>
            </a:xfrm>
            <a:custGeom>
              <a:avLst/>
              <a:gdLst>
                <a:gd name="G0" fmla="+- 0 0 0"/>
                <a:gd name="G1" fmla="+- 106 0 0"/>
                <a:gd name="G2" fmla="+- 21600 0 0"/>
                <a:gd name="T0" fmla="*/ 21600 w 21600"/>
                <a:gd name="T1" fmla="*/ 0 h 21010"/>
                <a:gd name="T2" fmla="*/ 5439 w 21600"/>
                <a:gd name="T3" fmla="*/ 21010 h 21010"/>
                <a:gd name="T4" fmla="*/ 0 w 21600"/>
                <a:gd name="T5" fmla="*/ 106 h 210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010" fill="none" extrusionOk="0">
                  <a:moveTo>
                    <a:pt x="21599" y="0"/>
                  </a:moveTo>
                  <a:cubicBezTo>
                    <a:pt x="21599" y="35"/>
                    <a:pt x="21600" y="70"/>
                    <a:pt x="21600" y="106"/>
                  </a:cubicBezTo>
                  <a:cubicBezTo>
                    <a:pt x="21600" y="9940"/>
                    <a:pt x="14956" y="18533"/>
                    <a:pt x="5439" y="21010"/>
                  </a:cubicBezTo>
                </a:path>
                <a:path w="21600" h="21010" stroke="0" extrusionOk="0">
                  <a:moveTo>
                    <a:pt x="21599" y="0"/>
                  </a:moveTo>
                  <a:cubicBezTo>
                    <a:pt x="21599" y="35"/>
                    <a:pt x="21600" y="70"/>
                    <a:pt x="21600" y="106"/>
                  </a:cubicBezTo>
                  <a:cubicBezTo>
                    <a:pt x="21600" y="9940"/>
                    <a:pt x="14956" y="18533"/>
                    <a:pt x="5439" y="21010"/>
                  </a:cubicBezTo>
                  <a:lnTo>
                    <a:pt x="0" y="106"/>
                  </a:lnTo>
                  <a:close/>
                </a:path>
              </a:pathLst>
            </a:custGeom>
            <a:noFill/>
            <a:ln w="28575">
              <a:solidFill>
                <a:srgbClr val="FF7C8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991" name="Arc 39"/>
            <p:cNvSpPr>
              <a:spLocks/>
            </p:cNvSpPr>
            <p:nvPr/>
          </p:nvSpPr>
          <p:spPr bwMode="auto">
            <a:xfrm rot="16244044">
              <a:off x="2034" y="1562"/>
              <a:ext cx="1518" cy="233"/>
            </a:xfrm>
            <a:custGeom>
              <a:avLst/>
              <a:gdLst>
                <a:gd name="G0" fmla="+- 4413 0 0"/>
                <a:gd name="G1" fmla="+- 21600 0 0"/>
                <a:gd name="G2" fmla="+- 21600 0 0"/>
                <a:gd name="T0" fmla="*/ 0 w 26008"/>
                <a:gd name="T1" fmla="*/ 456 h 21600"/>
                <a:gd name="T2" fmla="*/ 26008 w 26008"/>
                <a:gd name="T3" fmla="*/ 21119 h 21600"/>
                <a:gd name="T4" fmla="*/ 4413 w 2600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008" h="21600" fill="none" extrusionOk="0">
                  <a:moveTo>
                    <a:pt x="-1" y="455"/>
                  </a:moveTo>
                  <a:cubicBezTo>
                    <a:pt x="1451" y="152"/>
                    <a:pt x="2930" y="-1"/>
                    <a:pt x="4413" y="0"/>
                  </a:cubicBezTo>
                  <a:cubicBezTo>
                    <a:pt x="16154" y="0"/>
                    <a:pt x="25746" y="9379"/>
                    <a:pt x="26007" y="21119"/>
                  </a:cubicBezTo>
                </a:path>
                <a:path w="26008" h="21600" stroke="0" extrusionOk="0">
                  <a:moveTo>
                    <a:pt x="-1" y="455"/>
                  </a:moveTo>
                  <a:cubicBezTo>
                    <a:pt x="1451" y="152"/>
                    <a:pt x="2930" y="-1"/>
                    <a:pt x="4413" y="0"/>
                  </a:cubicBezTo>
                  <a:cubicBezTo>
                    <a:pt x="16154" y="0"/>
                    <a:pt x="25746" y="9379"/>
                    <a:pt x="26007" y="21119"/>
                  </a:cubicBezTo>
                  <a:lnTo>
                    <a:pt x="4413" y="21600"/>
                  </a:lnTo>
                  <a:close/>
                </a:path>
              </a:pathLst>
            </a:custGeom>
            <a:noFill/>
            <a:ln w="28575">
              <a:solidFill>
                <a:srgbClr val="FF7C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5993" name="Freeform 41"/>
          <p:cNvSpPr>
            <a:spLocks/>
          </p:cNvSpPr>
          <p:nvPr/>
        </p:nvSpPr>
        <p:spPr bwMode="auto">
          <a:xfrm>
            <a:off x="6149976" y="3940453"/>
            <a:ext cx="54699" cy="369332"/>
          </a:xfrm>
          <a:custGeom>
            <a:avLst/>
            <a:gdLst>
              <a:gd name="T0" fmla="*/ 0 w 38"/>
              <a:gd name="T1" fmla="*/ 0 h 1"/>
              <a:gd name="T2" fmla="*/ 38 w 38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8" h="1">
                <a:moveTo>
                  <a:pt x="0" y="0"/>
                </a:moveTo>
                <a:lnTo>
                  <a:pt x="38" y="0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25994" name="Oval 42"/>
          <p:cNvSpPr>
            <a:spLocks noChangeArrowheads="1"/>
          </p:cNvSpPr>
          <p:nvPr/>
        </p:nvSpPr>
        <p:spPr bwMode="auto">
          <a:xfrm>
            <a:off x="7073908" y="3606960"/>
            <a:ext cx="50969" cy="61078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5998" name="Object 46">
            <a:hlinkClick r:id="" action="ppaction://hlinkshowjump?jump=previousslide"/>
          </p:cNvPr>
          <p:cNvGraphicFramePr>
            <a:graphicFrameLocks noChangeAspect="1"/>
          </p:cNvGraphicFramePr>
          <p:nvPr>
            <p:extLst/>
          </p:nvPr>
        </p:nvGraphicFramePr>
        <p:xfrm>
          <a:off x="9164411" y="6021709"/>
          <a:ext cx="20780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6" name="公式" r:id="rId11" imgW="2057400" imgH="368280" progId="Equation.3">
                  <p:embed/>
                </p:oleObj>
              </mc:Choice>
              <mc:Fallback>
                <p:oleObj name="公式" r:id="rId11" imgW="20574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4411" y="6021709"/>
                        <a:ext cx="20780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99" name="Text Box 47"/>
          <p:cNvSpPr txBox="1">
            <a:spLocks noChangeArrowheads="1"/>
          </p:cNvSpPr>
          <p:nvPr/>
        </p:nvSpPr>
        <p:spPr bwMode="auto">
          <a:xfrm>
            <a:off x="1222309" y="323095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600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68081"/>
              </p:ext>
            </p:extLst>
          </p:nvPr>
        </p:nvGraphicFramePr>
        <p:xfrm>
          <a:off x="1239200" y="185970"/>
          <a:ext cx="735965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7" name="Equation" r:id="rId13" imgW="3187440" imgH="685800" progId="Equation.DSMT4">
                  <p:embed/>
                </p:oleObj>
              </mc:Choice>
              <mc:Fallback>
                <p:oleObj name="Equation" r:id="rId13" imgW="3187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200" y="185970"/>
                        <a:ext cx="7359650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579952" y="2067758"/>
          <a:ext cx="3364980" cy="133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8" name="Equation" r:id="rId15" imgW="1473120" imgH="583920" progId="Equation.DSMT4">
                  <p:embed/>
                </p:oleObj>
              </mc:Choice>
              <mc:Fallback>
                <p:oleObj name="Equation" r:id="rId15" imgW="14731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9952" y="2067758"/>
                        <a:ext cx="3364980" cy="133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82012" y="3598608"/>
            <a:ext cx="15776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消去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212909" y="3527750"/>
          <a:ext cx="1748313" cy="552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" name="Equation" r:id="rId17" imgW="723600" imgH="228600" progId="Equation.DSMT4">
                  <p:embed/>
                </p:oleObj>
              </mc:Choice>
              <mc:Fallback>
                <p:oleObj name="Equation" r:id="rId17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12909" y="3527750"/>
                        <a:ext cx="1748313" cy="552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91140" y="4206558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交线方程为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843438" y="4718778"/>
          <a:ext cx="1880617" cy="111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" name="Equation" r:id="rId19" imgW="812520" imgH="482400" progId="Equation.DSMT4">
                  <p:embed/>
                </p:oleObj>
              </mc:Choice>
              <mc:Fallback>
                <p:oleObj name="Equation" r:id="rId19" imgW="812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3438" y="4718778"/>
                        <a:ext cx="1880617" cy="1116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8125616" y="2007994"/>
          <a:ext cx="2042053" cy="6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1" name="Equation" r:id="rId21" imgW="850680" imgH="279360" progId="Equation.DSMT4">
                  <p:embed/>
                </p:oleObj>
              </mc:Choice>
              <mc:Fallback>
                <p:oleObj name="Equation" r:id="rId21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25616" y="2007994"/>
                        <a:ext cx="2042053" cy="67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0069138" y="2181801"/>
          <a:ext cx="538858" cy="37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2" name="Equation" r:id="rId23" imgW="203040" imgH="139680" progId="Equation.DSMT4">
                  <p:embed/>
                </p:oleObj>
              </mc:Choice>
              <mc:Fallback>
                <p:oleObj name="Equation" r:id="rId23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069138" y="2181801"/>
                        <a:ext cx="538858" cy="37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0580267" y="1833054"/>
          <a:ext cx="868435" cy="92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3" name="Equation" r:id="rId25" imgW="380880" imgH="406080" progId="Equation.DSMT4">
                  <p:embed/>
                </p:oleObj>
              </mc:Choice>
              <mc:Fallback>
                <p:oleObj name="Equation" r:id="rId25" imgW="380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580267" y="1833054"/>
                        <a:ext cx="868435" cy="926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8397697" y="2760882"/>
          <a:ext cx="2875188" cy="64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4" name="Equation" r:id="rId27" imgW="1244520" imgH="279360" progId="Equation.DSMT4">
                  <p:embed/>
                </p:oleObj>
              </mc:Choice>
              <mc:Fallback>
                <p:oleObj name="Equation" r:id="rId27" imgW="1244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97697" y="2760882"/>
                        <a:ext cx="2875188" cy="64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/>
          </p:nvPr>
        </p:nvGraphicFramePr>
        <p:xfrm>
          <a:off x="8881737" y="3562652"/>
          <a:ext cx="538858" cy="37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5" name="Equation" r:id="rId29" imgW="203040" imgH="139680" progId="Equation.DSMT4">
                  <p:embed/>
                </p:oleObj>
              </mc:Choice>
              <mc:Fallback>
                <p:oleObj name="Equation" r:id="rId29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881737" y="3562652"/>
                        <a:ext cx="538858" cy="37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6">
            <a:hlinkClick r:id="" action="ppaction://hlinkshowjump?jump=previousslide"/>
          </p:cNvPr>
          <p:cNvGraphicFramePr>
            <a:graphicFrameLocks noChangeAspect="1"/>
          </p:cNvGraphicFramePr>
          <p:nvPr>
            <p:extLst/>
          </p:nvPr>
        </p:nvGraphicFramePr>
        <p:xfrm>
          <a:off x="9540152" y="3470553"/>
          <a:ext cx="14525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6" name="Equation" r:id="rId30" imgW="622080" imgH="203040" progId="Equation.DSMT4">
                  <p:embed/>
                </p:oleObj>
              </mc:Choice>
              <mc:Fallback>
                <p:oleObj name="Equation" r:id="rId3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152" y="3470553"/>
                        <a:ext cx="14525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8598850" y="3986972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在球坐标下</a:t>
            </a:r>
            <a:endParaRPr lang="zh-CN" altLang="en-US" sz="28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707062" y="5838826"/>
            <a:ext cx="31662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直角坐标，柱坐标</a:t>
            </a:r>
            <a:endParaRPr lang="zh-CN" altLang="en-US" sz="2800" b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560251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8" dur="5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9" dur="500"/>
                                        <p:tgtEl>
                                          <p:spTgt spid="12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4" dur="500"/>
                                        <p:tgtEl>
                                          <p:spTgt spid="1259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8" dur="500"/>
                                        <p:tgtEl>
                                          <p:spTgt spid="12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3" dur="5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7" dur="5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2" dur="5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000"/>
                            </p:stCondLst>
                            <p:childTnLst>
                              <p:par>
                                <p:cTn id="18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6" dur="5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animBg="1"/>
      <p:bldP spid="125956" grpId="0" animBg="1"/>
      <p:bldP spid="125957" grpId="0" animBg="1"/>
      <p:bldP spid="125970" grpId="0" autoUpdateAnimBg="0"/>
      <p:bldP spid="125971" grpId="0" autoUpdateAnimBg="0"/>
      <p:bldP spid="125972" grpId="0" autoUpdateAnimBg="0"/>
      <p:bldP spid="125974" grpId="0" animBg="1"/>
      <p:bldP spid="125975" grpId="0" autoUpdateAnimBg="0"/>
      <p:bldP spid="125976" grpId="0" autoUpdateAnimBg="0"/>
      <p:bldP spid="125977" grpId="0" autoUpdateAnimBg="0"/>
      <p:bldP spid="125984" grpId="0" autoUpdateAnimBg="0"/>
      <p:bldP spid="125985" grpId="0" animBg="1"/>
      <p:bldP spid="125986" grpId="0" animBg="1"/>
      <p:bldP spid="125987" grpId="0" autoUpdateAnimBg="0"/>
      <p:bldP spid="125988" grpId="0" autoUpdateAnimBg="0"/>
      <p:bldP spid="125993" grpId="0" animBg="1"/>
      <p:bldP spid="125994" grpId="0" animBg="1"/>
      <p:bldP spid="3" grpId="0"/>
      <p:bldP spid="7" grpId="0"/>
      <p:bldP spid="13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1668441" y="797706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006600"/>
                </a:solidFill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1729777" y="3153489"/>
            <a:ext cx="218771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 smtClean="0"/>
              <a:t>在球坐标下</a:t>
            </a:r>
            <a:endParaRPr lang="zh-CN" altLang="en-US" sz="2800" b="1" dirty="0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>
            <p:extLst/>
          </p:nvPr>
        </p:nvGraphicFramePr>
        <p:xfrm>
          <a:off x="2549881" y="803416"/>
          <a:ext cx="7211001" cy="974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公式" r:id="rId3" imgW="6858000" imgH="927000" progId="Equation.3">
                  <p:embed/>
                </p:oleObj>
              </mc:Choice>
              <mc:Fallback>
                <p:oleObj name="公式" r:id="rId3" imgW="68580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881" y="803416"/>
                        <a:ext cx="7211001" cy="974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/>
          </p:nvPr>
        </p:nvGraphicFramePr>
        <p:xfrm>
          <a:off x="3917496" y="1244867"/>
          <a:ext cx="28067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5" imgW="1117440" imgH="380880" progId="Equation.DSMT4">
                  <p:embed/>
                </p:oleObj>
              </mc:Choice>
              <mc:Fallback>
                <p:oleObj name="Equation" r:id="rId5" imgW="1117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496" y="1244867"/>
                        <a:ext cx="28067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/>
          </p:nvPr>
        </p:nvGraphicFramePr>
        <p:xfrm>
          <a:off x="2207635" y="2151149"/>
          <a:ext cx="4244608" cy="9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7" imgW="1650960" imgH="380880" progId="Equation.DSMT4">
                  <p:embed/>
                </p:oleObj>
              </mc:Choice>
              <mc:Fallback>
                <p:oleObj name="Equation" r:id="rId7" imgW="1650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635" y="2151149"/>
                        <a:ext cx="4244608" cy="9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/>
          </p:nvPr>
        </p:nvGraphicFramePr>
        <p:xfrm>
          <a:off x="3482032" y="4899025"/>
          <a:ext cx="534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公式" r:id="rId9" imgW="5346360" imgH="838080" progId="Equation.3">
                  <p:embed/>
                </p:oleObj>
              </mc:Choice>
              <mc:Fallback>
                <p:oleObj name="公式" r:id="rId9" imgW="5346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032" y="4899025"/>
                        <a:ext cx="534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/>
          </p:nvPr>
        </p:nvGraphicFramePr>
        <p:xfrm>
          <a:off x="8905876" y="5007933"/>
          <a:ext cx="887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公式" r:id="rId11" imgW="888840" imgH="838080" progId="Equation.3">
                  <p:embed/>
                </p:oleObj>
              </mc:Choice>
              <mc:Fallback>
                <p:oleObj name="公式" r:id="rId11" imgW="8888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6" y="5007933"/>
                        <a:ext cx="887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326974" y="3595140"/>
          <a:ext cx="8258628" cy="110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13" imgW="3314520" imgH="444240" progId="Equation.DSMT4">
                  <p:embed/>
                </p:oleObj>
              </mc:Choice>
              <mc:Fallback>
                <p:oleObj name="Equation" r:id="rId13" imgW="331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26974" y="3595140"/>
                        <a:ext cx="8258628" cy="1107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756230" y="4601533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363788" y="5094288"/>
          <a:ext cx="11747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15" imgW="533160" imgH="380880" progId="Equation.DSMT4">
                  <p:embed/>
                </p:oleObj>
              </mc:Choice>
              <mc:Fallback>
                <p:oleObj name="Equation" r:id="rId15" imgW="533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3788" y="5094288"/>
                        <a:ext cx="117475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63677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 autoUpdateAnimBg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 noChangeAspect="1"/>
          </p:cNvGraphicFramePr>
          <p:nvPr>
            <p:extLst/>
          </p:nvPr>
        </p:nvGraphicFramePr>
        <p:xfrm>
          <a:off x="2895601" y="999332"/>
          <a:ext cx="7356475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Document" r:id="rId3" imgW="7399346" imgH="1937829" progId="Word.Document.8">
                  <p:embed/>
                </p:oleObj>
              </mc:Choice>
              <mc:Fallback>
                <p:oleObj name="Document" r:id="rId3" imgW="7399346" imgH="19378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999332"/>
                        <a:ext cx="7356475" cy="191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1" name="Text Box 3"/>
          <p:cNvSpPr txBox="1">
            <a:spLocks noChangeArrowheads="1"/>
          </p:cNvSpPr>
          <p:nvPr/>
        </p:nvSpPr>
        <p:spPr bwMode="auto">
          <a:xfrm>
            <a:off x="2438400" y="32004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339972" name="Text Box 4"/>
          <p:cNvSpPr txBox="1">
            <a:spLocks noChangeArrowheads="1"/>
          </p:cNvSpPr>
          <p:nvPr/>
        </p:nvSpPr>
        <p:spPr bwMode="auto">
          <a:xfrm>
            <a:off x="3124200" y="3200401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积分域关于三个坐标面都对称，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895601" y="3976688"/>
            <a:ext cx="4676775" cy="519112"/>
            <a:chOff x="864" y="2505"/>
            <a:chExt cx="2946" cy="327"/>
          </a:xfrm>
        </p:grpSpPr>
        <p:sp>
          <p:nvSpPr>
            <p:cNvPr id="61448" name="Text Box 6"/>
            <p:cNvSpPr txBox="1">
              <a:spLocks noChangeArrowheads="1"/>
            </p:cNvSpPr>
            <p:nvPr/>
          </p:nvSpPr>
          <p:spPr bwMode="auto">
            <a:xfrm>
              <a:off x="864" y="2505"/>
              <a:ext cx="29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被积函数是    的</a:t>
              </a:r>
              <a:r>
                <a:rPr lang="zh-CN" altLang="en-US" b="1">
                  <a:solidFill>
                    <a:srgbClr val="0066FF"/>
                  </a:solidFill>
                  <a:ea typeface="宋体" panose="02010600030101010101" pitchFamily="2" charset="-122"/>
                </a:rPr>
                <a:t>奇函数</a:t>
              </a:r>
              <a:r>
                <a:rPr lang="en-US" altLang="zh-CN" b="1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61449" name="Object 7"/>
            <p:cNvGraphicFramePr>
              <a:graphicFrameLocks noChangeAspect="1"/>
            </p:cNvGraphicFramePr>
            <p:nvPr/>
          </p:nvGraphicFramePr>
          <p:xfrm>
            <a:off x="2064" y="2578"/>
            <a:ext cx="17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4" name="公式" r:id="rId6" imgW="215619" imgH="266353" progId="Equation.3">
                    <p:embed/>
                  </p:oleObj>
                </mc:Choice>
                <mc:Fallback>
                  <p:oleObj name="公式" r:id="rId6" imgW="215619" imgH="2663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78"/>
                          <a:ext cx="17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9976" name="Object 8"/>
          <p:cNvGraphicFramePr>
            <a:graphicFrameLocks noChangeAspect="1"/>
          </p:cNvGraphicFramePr>
          <p:nvPr/>
        </p:nvGraphicFramePr>
        <p:xfrm>
          <a:off x="2774950" y="4808538"/>
          <a:ext cx="51943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公式" r:id="rId8" imgW="5194300" imgH="1003300" progId="Equation.3">
                  <p:embed/>
                </p:oleObj>
              </mc:Choice>
              <mc:Fallback>
                <p:oleObj name="公式" r:id="rId8" imgW="51943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4808538"/>
                        <a:ext cx="51943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9977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7514" y="3048000"/>
            <a:ext cx="2325687" cy="2514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2322742" y="941667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03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autoUpdateAnimBg="0"/>
      <p:bldP spid="33997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C753CF-0FBC-4E7F-BE51-5083ED65F530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80333" y="489494"/>
            <a:ext cx="884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864343" y="414473"/>
          <a:ext cx="6391859" cy="97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8" name="Equation" r:id="rId4" imgW="2743200" imgH="419040" progId="Equation.DSMT4">
                  <p:embed/>
                </p:oleObj>
              </mc:Choice>
              <mc:Fallback>
                <p:oleObj name="Equation" r:id="rId4" imgW="2743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4343" y="414473"/>
                        <a:ext cx="6391859" cy="976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008751" y="129154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870031" y="129154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轮换对称性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596091" y="1797819"/>
          <a:ext cx="86407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9" name="Equation" r:id="rId6" imgW="3708360" imgH="419040" progId="Equation.DSMT4">
                  <p:embed/>
                </p:oleObj>
              </mc:Choice>
              <mc:Fallback>
                <p:oleObj name="Equation" r:id="rId6" imgW="3708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6091" y="1797819"/>
                        <a:ext cx="8640763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3195795" y="2628389"/>
          <a:ext cx="50022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0" name="Equation" r:id="rId8" imgW="2145960" imgH="482400" progId="Equation.DSMT4">
                  <p:embed/>
                </p:oleObj>
              </mc:Choice>
              <mc:Fallback>
                <p:oleObj name="Equation" r:id="rId8" imgW="2145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5795" y="2628389"/>
                        <a:ext cx="5002213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337854" y="3655646"/>
          <a:ext cx="44402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1" name="Equation" r:id="rId10" imgW="1904760" imgH="419040" progId="Equation.DSMT4">
                  <p:embed/>
                </p:oleObj>
              </mc:Choice>
              <mc:Fallback>
                <p:oleObj name="Equation" r:id="rId10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7854" y="3655646"/>
                        <a:ext cx="4440237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46388" y="466859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</a:t>
            </a:r>
            <a:endParaRPr lang="zh-CN" altLang="en-US" sz="28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781601" y="3751611"/>
            <a:ext cx="770889" cy="533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422926" y="4519163"/>
          <a:ext cx="63627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2" name="Equation" r:id="rId12" imgW="2730240" imgH="482400" progId="Equation.DSMT4">
                  <p:embed/>
                </p:oleObj>
              </mc:Choice>
              <mc:Fallback>
                <p:oleObj name="Equation" r:id="rId12" imgW="2730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22926" y="4519163"/>
                        <a:ext cx="636270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7778699" y="4561369"/>
          <a:ext cx="2592601" cy="86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3" name="Equation" r:id="rId14" imgW="1218960" imgH="406080" progId="Equation.DSMT4">
                  <p:embed/>
                </p:oleObj>
              </mc:Choice>
              <mc:Fallback>
                <p:oleObj name="Equation" r:id="rId14" imgW="1218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78699" y="4561369"/>
                        <a:ext cx="2592601" cy="86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5704612" y="3639705"/>
          <a:ext cx="43513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4" name="Equation" r:id="rId16" imgW="1866600" imgH="330120" progId="Equation.DSMT4">
                  <p:embed/>
                </p:oleObj>
              </mc:Choice>
              <mc:Fallback>
                <p:oleObj name="Equation" r:id="rId16" imgW="1866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04612" y="3639705"/>
                        <a:ext cx="435133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10055949" y="3576182"/>
          <a:ext cx="1120463" cy="87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5" name="Equation" r:id="rId18" imgW="520560" imgH="406080" progId="Equation.DSMT4">
                  <p:embed/>
                </p:oleObj>
              </mc:Choice>
              <mc:Fallback>
                <p:oleObj name="Equation" r:id="rId18" imgW="520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055949" y="3576182"/>
                        <a:ext cx="1120463" cy="874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879187" y="5685319"/>
            <a:ext cx="7773052" cy="977900"/>
            <a:chOff x="879187" y="5685319"/>
            <a:chExt cx="7773052" cy="977900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651651"/>
                </p:ext>
              </p:extLst>
            </p:nvPr>
          </p:nvGraphicFramePr>
          <p:xfrm>
            <a:off x="2141901" y="5685319"/>
            <a:ext cx="6510338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6" name="Equation" r:id="rId20" imgW="2793960" imgH="419040" progId="Equation.DSMT4">
                    <p:embed/>
                  </p:oleObj>
                </mc:Choice>
                <mc:Fallback>
                  <p:oleObj name="Equation" r:id="rId20" imgW="27939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141901" y="5685319"/>
                          <a:ext cx="6510338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/>
            <p:cNvSpPr txBox="1"/>
            <p:nvPr/>
          </p:nvSpPr>
          <p:spPr>
            <a:xfrm>
              <a:off x="879187" y="5814308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练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24386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501" name="Group 5"/>
          <p:cNvGrpSpPr>
            <a:grpSpLocks/>
          </p:cNvGrpSpPr>
          <p:nvPr/>
        </p:nvGrpSpPr>
        <p:grpSpPr bwMode="auto">
          <a:xfrm>
            <a:off x="5126039" y="115889"/>
            <a:ext cx="1893887" cy="547687"/>
            <a:chOff x="2670" y="44"/>
            <a:chExt cx="1193" cy="345"/>
          </a:xfrm>
        </p:grpSpPr>
        <p:sp>
          <p:nvSpPr>
            <p:cNvPr id="106502" name="Text Box 6"/>
            <p:cNvSpPr txBox="1">
              <a:spLocks noChangeArrowheads="1"/>
            </p:cNvSpPr>
            <p:nvPr/>
          </p:nvSpPr>
          <p:spPr bwMode="auto">
            <a:xfrm>
              <a:off x="2670" y="60"/>
              <a:ext cx="1192" cy="300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altLang="zh-CN" sz="1200" b="1">
                <a:latin typeface="Times New Roman" panose="02020603050405020304" pitchFamily="18" charset="0"/>
              </a:endParaRPr>
            </a:p>
            <a:p>
              <a:endParaRPr lang="en-US" altLang="zh-CN" sz="12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03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734" y="44"/>
            <a:ext cx="112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5" name="Equation" r:id="rId3" imgW="1244520" imgH="380880" progId="Equation.DSMT4">
                    <p:embed/>
                  </p:oleObj>
                </mc:Choice>
                <mc:Fallback>
                  <p:oleObj name="Equation" r:id="rId3" imgW="12445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" y="44"/>
                          <a:ext cx="1129" cy="345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8736014" y="2192338"/>
            <a:ext cx="1676400" cy="338554"/>
          </a:xfrm>
          <a:prstGeom prst="rect">
            <a:avLst/>
          </a:prstGeom>
          <a:solidFill>
            <a:srgbClr val="0066FF">
              <a:alpha val="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</a:rPr>
              <a:t>利用</a:t>
            </a:r>
            <a:r>
              <a:rPr lang="zh-CN" altLang="en-US" sz="1600" b="1" dirty="0" smtClean="0">
                <a:latin typeface="Times New Roman" panose="02020603050405020304" pitchFamily="18" charset="0"/>
              </a:rPr>
              <a:t>球坐标</a:t>
            </a:r>
            <a:r>
              <a:rPr lang="zh-CN" altLang="en-US" sz="1600" b="1" dirty="0">
                <a:latin typeface="Times New Roman" panose="02020603050405020304" pitchFamily="18" charset="0"/>
              </a:rPr>
              <a:t>计算</a:t>
            </a:r>
          </a:p>
        </p:txBody>
      </p:sp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5109368" y="2511425"/>
            <a:ext cx="1871663" cy="338554"/>
          </a:xfrm>
          <a:prstGeom prst="rect">
            <a:avLst/>
          </a:prstGeom>
          <a:solidFill>
            <a:srgbClr val="0066FF">
              <a:alpha val="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1600" b="1">
                <a:latin typeface="Times New Roman" panose="02020603050405020304" pitchFamily="18" charset="0"/>
              </a:rPr>
              <a:t>先一后二的方法</a:t>
            </a:r>
          </a:p>
        </p:txBody>
      </p:sp>
      <p:grpSp>
        <p:nvGrpSpPr>
          <p:cNvPr id="106506" name="Group 10"/>
          <p:cNvGrpSpPr>
            <a:grpSpLocks/>
          </p:cNvGrpSpPr>
          <p:nvPr/>
        </p:nvGrpSpPr>
        <p:grpSpPr bwMode="auto">
          <a:xfrm>
            <a:off x="8597900" y="2982913"/>
            <a:ext cx="1989138" cy="844550"/>
            <a:chOff x="4212" y="1933"/>
            <a:chExt cx="1253" cy="532"/>
          </a:xfrm>
        </p:grpSpPr>
        <p:sp>
          <p:nvSpPr>
            <p:cNvPr id="106507" name="Text Box 11"/>
            <p:cNvSpPr txBox="1">
              <a:spLocks noChangeArrowheads="1"/>
            </p:cNvSpPr>
            <p:nvPr/>
          </p:nvSpPr>
          <p:spPr bwMode="auto">
            <a:xfrm>
              <a:off x="4212" y="1933"/>
              <a:ext cx="1253" cy="532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altLang="zh-CN" sz="1600" b="1">
                <a:latin typeface="Times New Roman" panose="02020603050405020304" pitchFamily="18" charset="0"/>
              </a:endParaRPr>
            </a:p>
            <a:p>
              <a:endParaRPr lang="en-US" altLang="zh-CN" sz="1600" b="1">
                <a:latin typeface="Times New Roman" panose="02020603050405020304" pitchFamily="18" charset="0"/>
              </a:endParaRPr>
            </a:p>
            <a:p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08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4260" y="1937"/>
            <a:ext cx="1160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6" name="Equation" r:id="rId5" imgW="1854000" imgH="723600" progId="Equation.DSMT4">
                    <p:embed/>
                  </p:oleObj>
                </mc:Choice>
                <mc:Fallback>
                  <p:oleObj name="Equation" r:id="rId5" imgW="1854000" imgH="72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1937"/>
                          <a:ext cx="1160" cy="519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09" name="Group 13"/>
          <p:cNvGrpSpPr>
            <a:grpSpLocks/>
          </p:cNvGrpSpPr>
          <p:nvPr/>
        </p:nvGrpSpPr>
        <p:grpSpPr bwMode="auto">
          <a:xfrm>
            <a:off x="8610600" y="4183070"/>
            <a:ext cx="1892300" cy="338138"/>
            <a:chOff x="4120" y="2884"/>
            <a:chExt cx="1192" cy="213"/>
          </a:xfrm>
        </p:grpSpPr>
        <p:sp>
          <p:nvSpPr>
            <p:cNvPr id="106510" name="Text Box 14"/>
            <p:cNvSpPr txBox="1">
              <a:spLocks noChangeArrowheads="1"/>
            </p:cNvSpPr>
            <p:nvPr/>
          </p:nvSpPr>
          <p:spPr bwMode="auto">
            <a:xfrm>
              <a:off x="4120" y="2884"/>
              <a:ext cx="1192" cy="213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11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4199" y="2906"/>
            <a:ext cx="1056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7" name="Equation" r:id="rId7" imgW="1307880" imgH="228600" progId="Equation.DSMT4">
                    <p:embed/>
                  </p:oleObj>
                </mc:Choice>
                <mc:Fallback>
                  <p:oleObj name="Equation" r:id="rId7" imgW="1307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9" y="2906"/>
                          <a:ext cx="1056" cy="185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12" name="Line 16"/>
          <p:cNvSpPr>
            <a:spLocks noChangeShapeType="1"/>
          </p:cNvSpPr>
          <p:nvPr/>
        </p:nvSpPr>
        <p:spPr bwMode="auto">
          <a:xfrm>
            <a:off x="9566275" y="3835401"/>
            <a:ext cx="0" cy="347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3" name="Line 17"/>
          <p:cNvSpPr>
            <a:spLocks noChangeShapeType="1"/>
          </p:cNvSpPr>
          <p:nvPr/>
        </p:nvSpPr>
        <p:spPr bwMode="auto">
          <a:xfrm>
            <a:off x="9553575" y="4541838"/>
            <a:ext cx="0" cy="438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6514" name="Group 18"/>
          <p:cNvGrpSpPr>
            <a:grpSpLocks/>
          </p:cNvGrpSpPr>
          <p:nvPr/>
        </p:nvGrpSpPr>
        <p:grpSpPr bwMode="auto">
          <a:xfrm>
            <a:off x="5271318" y="1661904"/>
            <a:ext cx="1604962" cy="647700"/>
            <a:chOff x="2187" y="1752"/>
            <a:chExt cx="1011" cy="408"/>
          </a:xfrm>
        </p:grpSpPr>
        <p:sp>
          <p:nvSpPr>
            <p:cNvPr id="106515" name="AutoShape 19"/>
            <p:cNvSpPr>
              <a:spLocks noChangeArrowheads="1"/>
            </p:cNvSpPr>
            <p:nvPr/>
          </p:nvSpPr>
          <p:spPr bwMode="auto">
            <a:xfrm>
              <a:off x="2187" y="1752"/>
              <a:ext cx="1011" cy="408"/>
            </a:xfrm>
            <a:prstGeom prst="flowChartDecision">
              <a:avLst/>
            </a:prstGeom>
            <a:solidFill>
              <a:srgbClr val="0066FF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651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1521597"/>
                </p:ext>
              </p:extLst>
            </p:nvPr>
          </p:nvGraphicFramePr>
          <p:xfrm>
            <a:off x="2313" y="1868"/>
            <a:ext cx="71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8" name="Equation" r:id="rId9" imgW="1079280" imgH="203040" progId="Equation.DSMT4">
                    <p:embed/>
                  </p:oleObj>
                </mc:Choice>
                <mc:Fallback>
                  <p:oleObj name="Equation" r:id="rId9" imgW="1079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1868"/>
                          <a:ext cx="717" cy="161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17" name="Group 21"/>
          <p:cNvGrpSpPr>
            <a:grpSpLocks/>
          </p:cNvGrpSpPr>
          <p:nvPr/>
        </p:nvGrpSpPr>
        <p:grpSpPr bwMode="auto">
          <a:xfrm>
            <a:off x="1743869" y="4815287"/>
            <a:ext cx="1668462" cy="487363"/>
            <a:chOff x="2298" y="3203"/>
            <a:chExt cx="1051" cy="307"/>
          </a:xfrm>
        </p:grpSpPr>
        <p:sp>
          <p:nvSpPr>
            <p:cNvPr id="106518" name="Text Box 22"/>
            <p:cNvSpPr txBox="1">
              <a:spLocks noChangeArrowheads="1"/>
            </p:cNvSpPr>
            <p:nvPr/>
          </p:nvSpPr>
          <p:spPr bwMode="auto">
            <a:xfrm>
              <a:off x="2298" y="3226"/>
              <a:ext cx="1051" cy="213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19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2442" y="3203"/>
            <a:ext cx="81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9" name="Equation" r:id="rId11" imgW="1180800" imgH="355320" progId="Equation.DSMT4">
                    <p:embed/>
                  </p:oleObj>
                </mc:Choice>
                <mc:Fallback>
                  <p:oleObj name="Equation" r:id="rId11" imgW="118080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" y="3203"/>
                          <a:ext cx="810" cy="307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20" name="Text Box 24"/>
          <p:cNvSpPr txBox="1">
            <a:spLocks noChangeArrowheads="1"/>
          </p:cNvSpPr>
          <p:nvPr/>
        </p:nvSpPr>
        <p:spPr bwMode="auto">
          <a:xfrm>
            <a:off x="6900863" y="812800"/>
            <a:ext cx="500062" cy="336550"/>
          </a:xfrm>
          <a:prstGeom prst="rect">
            <a:avLst/>
          </a:pr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106521" name="Text Box 25"/>
          <p:cNvSpPr txBox="1">
            <a:spLocks noChangeArrowheads="1"/>
          </p:cNvSpPr>
          <p:nvPr/>
        </p:nvSpPr>
        <p:spPr bwMode="auto">
          <a:xfrm>
            <a:off x="6253163" y="1411288"/>
            <a:ext cx="431800" cy="336550"/>
          </a:xfrm>
          <a:prstGeom prst="rect">
            <a:avLst/>
          </a:pr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106522" name="Text Box 26"/>
          <p:cNvSpPr txBox="1">
            <a:spLocks noChangeArrowheads="1"/>
          </p:cNvSpPr>
          <p:nvPr/>
        </p:nvSpPr>
        <p:spPr bwMode="auto">
          <a:xfrm>
            <a:off x="5519738" y="2155825"/>
            <a:ext cx="431800" cy="336550"/>
          </a:xfrm>
          <a:prstGeom prst="rect">
            <a:avLst/>
          </a:pr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106523" name="Text Box 27"/>
          <p:cNvSpPr txBox="1">
            <a:spLocks noChangeArrowheads="1"/>
          </p:cNvSpPr>
          <p:nvPr/>
        </p:nvSpPr>
        <p:spPr bwMode="auto">
          <a:xfrm>
            <a:off x="4656138" y="1555750"/>
            <a:ext cx="673100" cy="336550"/>
          </a:xfrm>
          <a:prstGeom prst="rect">
            <a:avLst/>
          </a:pr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106524" name="Text Box 28"/>
          <p:cNvSpPr txBox="1">
            <a:spLocks noChangeArrowheads="1"/>
          </p:cNvSpPr>
          <p:nvPr/>
        </p:nvSpPr>
        <p:spPr bwMode="auto">
          <a:xfrm>
            <a:off x="8580438" y="5013325"/>
            <a:ext cx="1943100" cy="338554"/>
          </a:xfrm>
          <a:prstGeom prst="rect">
            <a:avLst/>
          </a:prstGeom>
          <a:solidFill>
            <a:srgbClr val="0066FF">
              <a:alpha val="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</a:rPr>
              <a:t> </a:t>
            </a:r>
            <a:r>
              <a:rPr lang="zh-CN" altLang="en-US" sz="1600" b="1">
                <a:latin typeface="Times New Roman" panose="02020603050405020304" pitchFamily="18" charset="0"/>
              </a:rPr>
              <a:t>转化为三次积分</a:t>
            </a:r>
          </a:p>
        </p:txBody>
      </p:sp>
      <p:sp>
        <p:nvSpPr>
          <p:cNvPr id="106525" name="Text Box 29"/>
          <p:cNvSpPr txBox="1">
            <a:spLocks noChangeArrowheads="1"/>
          </p:cNvSpPr>
          <p:nvPr/>
        </p:nvSpPr>
        <p:spPr bwMode="auto">
          <a:xfrm>
            <a:off x="1679576" y="2809875"/>
            <a:ext cx="1871663" cy="338554"/>
          </a:xfrm>
          <a:prstGeom prst="rect">
            <a:avLst/>
          </a:prstGeom>
          <a:solidFill>
            <a:srgbClr val="0066FF">
              <a:alpha val="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 </a:t>
            </a:r>
            <a:r>
              <a:rPr lang="zh-CN" altLang="en-US" sz="1600" b="1">
                <a:latin typeface="Times New Roman" panose="02020603050405020304" pitchFamily="18" charset="0"/>
              </a:rPr>
              <a:t>先二后一的方法</a:t>
            </a:r>
          </a:p>
        </p:txBody>
      </p:sp>
      <p:grpSp>
        <p:nvGrpSpPr>
          <p:cNvPr id="106526" name="Group 30"/>
          <p:cNvGrpSpPr>
            <a:grpSpLocks/>
          </p:cNvGrpSpPr>
          <p:nvPr/>
        </p:nvGrpSpPr>
        <p:grpSpPr bwMode="auto">
          <a:xfrm>
            <a:off x="1631951" y="3482980"/>
            <a:ext cx="1946275" cy="338138"/>
            <a:chOff x="2865" y="2123"/>
            <a:chExt cx="1226" cy="213"/>
          </a:xfrm>
        </p:grpSpPr>
        <p:sp>
          <p:nvSpPr>
            <p:cNvPr id="106527" name="Text Box 31"/>
            <p:cNvSpPr txBox="1">
              <a:spLocks noChangeArrowheads="1"/>
            </p:cNvSpPr>
            <p:nvPr/>
          </p:nvSpPr>
          <p:spPr bwMode="auto">
            <a:xfrm>
              <a:off x="2865" y="2123"/>
              <a:ext cx="1226" cy="213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600" b="1">
                  <a:latin typeface="Times New Roman" panose="02020603050405020304" pitchFamily="18" charset="0"/>
                </a:rPr>
                <a:t>求</a:t>
              </a:r>
              <a:r>
                <a:rPr lang="en-US" altLang="zh-CN" sz="1600" b="1">
                  <a:latin typeface="Times New Roman" panose="02020603050405020304" pitchFamily="18" charset="0"/>
                </a:rPr>
                <a:t>D</a:t>
              </a:r>
              <a:r>
                <a:rPr lang="en-US" altLang="zh-CN" sz="900" b="1">
                  <a:latin typeface="Times New Roman" panose="02020603050405020304" pitchFamily="18" charset="0"/>
                </a:rPr>
                <a:t>1</a:t>
              </a:r>
              <a:r>
                <a:rPr lang="zh-CN" altLang="en-US" sz="1600" b="1">
                  <a:latin typeface="Times New Roman" panose="02020603050405020304" pitchFamily="18" charset="0"/>
                </a:rPr>
                <a:t>及截面面积</a:t>
              </a:r>
            </a:p>
          </p:txBody>
        </p:sp>
        <p:graphicFrame>
          <p:nvGraphicFramePr>
            <p:cNvPr id="106528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3836" y="2137"/>
            <a:ext cx="24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0" name="Equation" r:id="rId13" imgW="330120" imgH="203040" progId="Equation.DSMT4">
                    <p:embed/>
                  </p:oleObj>
                </mc:Choice>
                <mc:Fallback>
                  <p:oleObj name="Equation" r:id="rId13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" y="2137"/>
                          <a:ext cx="248" cy="192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29" name="Group 33"/>
          <p:cNvGrpSpPr>
            <a:grpSpLocks/>
          </p:cNvGrpSpPr>
          <p:nvPr/>
        </p:nvGrpSpPr>
        <p:grpSpPr bwMode="auto">
          <a:xfrm>
            <a:off x="1760539" y="4160839"/>
            <a:ext cx="1646237" cy="358775"/>
            <a:chOff x="2249" y="3159"/>
            <a:chExt cx="907" cy="226"/>
          </a:xfrm>
        </p:grpSpPr>
        <p:sp>
          <p:nvSpPr>
            <p:cNvPr id="106530" name="Text Box 34"/>
            <p:cNvSpPr txBox="1">
              <a:spLocks noChangeArrowheads="1"/>
            </p:cNvSpPr>
            <p:nvPr/>
          </p:nvSpPr>
          <p:spPr bwMode="auto">
            <a:xfrm>
              <a:off x="2249" y="3159"/>
              <a:ext cx="907" cy="213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</a:rPr>
                <a:t>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求</a:t>
              </a:r>
            </a:p>
          </p:txBody>
        </p:sp>
        <p:graphicFrame>
          <p:nvGraphicFramePr>
            <p:cNvPr id="106531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2677" y="3169"/>
            <a:ext cx="25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1" name="Equation" r:id="rId15" imgW="342720" imgH="228600" progId="Equation.DSMT4">
                    <p:embed/>
                  </p:oleObj>
                </mc:Choice>
                <mc:Fallback>
                  <p:oleObj name="Equation" r:id="rId15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" y="3169"/>
                          <a:ext cx="257" cy="216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32" name="Line 36"/>
          <p:cNvSpPr>
            <a:spLocks noChangeShapeType="1"/>
          </p:cNvSpPr>
          <p:nvPr/>
        </p:nvSpPr>
        <p:spPr bwMode="auto">
          <a:xfrm>
            <a:off x="4714875" y="4940300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33" name="Line 37"/>
          <p:cNvSpPr>
            <a:spLocks noChangeShapeType="1"/>
          </p:cNvSpPr>
          <p:nvPr/>
        </p:nvSpPr>
        <p:spPr bwMode="auto">
          <a:xfrm>
            <a:off x="2616200" y="3195639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6534" name="Group 38"/>
          <p:cNvGrpSpPr>
            <a:grpSpLocks/>
          </p:cNvGrpSpPr>
          <p:nvPr/>
        </p:nvGrpSpPr>
        <p:grpSpPr bwMode="auto">
          <a:xfrm>
            <a:off x="3767138" y="6094414"/>
            <a:ext cx="1884362" cy="642937"/>
            <a:chOff x="60" y="3474"/>
            <a:chExt cx="1187" cy="405"/>
          </a:xfrm>
        </p:grpSpPr>
        <p:sp>
          <p:nvSpPr>
            <p:cNvPr id="106535" name="Text Box 39"/>
            <p:cNvSpPr txBox="1">
              <a:spLocks noChangeArrowheads="1"/>
            </p:cNvSpPr>
            <p:nvPr/>
          </p:nvSpPr>
          <p:spPr bwMode="auto">
            <a:xfrm>
              <a:off x="68" y="3474"/>
              <a:ext cx="1179" cy="378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altLang="zh-CN" sz="1600" b="1">
                <a:latin typeface="Times New Roman" panose="02020603050405020304" pitchFamily="18" charset="0"/>
              </a:endParaRPr>
            </a:p>
            <a:p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36" name="Object 40"/>
            <p:cNvGraphicFramePr>
              <a:graphicFrameLocks noChangeAspect="1"/>
            </p:cNvGraphicFramePr>
            <p:nvPr/>
          </p:nvGraphicFramePr>
          <p:xfrm>
            <a:off x="60" y="3486"/>
            <a:ext cx="1142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2" name="Equation" r:id="rId17" imgW="1396800" imgH="444240" progId="Equation.DSMT4">
                    <p:embed/>
                  </p:oleObj>
                </mc:Choice>
                <mc:Fallback>
                  <p:oleObj name="Equation" r:id="rId17" imgW="13968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" y="3486"/>
                          <a:ext cx="1142" cy="393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37" name="Group 41"/>
          <p:cNvGrpSpPr>
            <a:grpSpLocks/>
          </p:cNvGrpSpPr>
          <p:nvPr/>
        </p:nvGrpSpPr>
        <p:grpSpPr bwMode="auto">
          <a:xfrm>
            <a:off x="3978275" y="4579940"/>
            <a:ext cx="1441450" cy="356203"/>
            <a:chOff x="249" y="2451"/>
            <a:chExt cx="908" cy="196"/>
          </a:xfrm>
        </p:grpSpPr>
        <p:sp>
          <p:nvSpPr>
            <p:cNvPr id="106538" name="Text Box 42"/>
            <p:cNvSpPr txBox="1">
              <a:spLocks noChangeArrowheads="1"/>
            </p:cNvSpPr>
            <p:nvPr/>
          </p:nvSpPr>
          <p:spPr bwMode="auto">
            <a:xfrm>
              <a:off x="249" y="2451"/>
              <a:ext cx="908" cy="186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</a:rPr>
                <a:t>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确定</a:t>
              </a:r>
            </a:p>
          </p:txBody>
        </p:sp>
        <p:graphicFrame>
          <p:nvGraphicFramePr>
            <p:cNvPr id="106539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703" y="2464"/>
            <a:ext cx="15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3" name="Equation" r:id="rId19" imgW="253800" imgH="241200" progId="Equation.DSMT4">
                    <p:embed/>
                  </p:oleObj>
                </mc:Choice>
                <mc:Fallback>
                  <p:oleObj name="Equation" r:id="rId19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464"/>
                          <a:ext cx="153" cy="183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40" name="Group 44"/>
          <p:cNvGrpSpPr>
            <a:grpSpLocks/>
          </p:cNvGrpSpPr>
          <p:nvPr/>
        </p:nvGrpSpPr>
        <p:grpSpPr bwMode="auto">
          <a:xfrm>
            <a:off x="3800476" y="5229226"/>
            <a:ext cx="1800225" cy="600075"/>
            <a:chOff x="113" y="2875"/>
            <a:chExt cx="1134" cy="378"/>
          </a:xfrm>
        </p:grpSpPr>
        <p:sp>
          <p:nvSpPr>
            <p:cNvPr id="106541" name="Text Box 45"/>
            <p:cNvSpPr txBox="1">
              <a:spLocks noChangeArrowheads="1"/>
            </p:cNvSpPr>
            <p:nvPr/>
          </p:nvSpPr>
          <p:spPr bwMode="auto">
            <a:xfrm>
              <a:off x="113" y="2875"/>
              <a:ext cx="1134" cy="378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</a:rPr>
                <a:t> </a:t>
              </a:r>
              <a:r>
                <a:rPr lang="zh-CN" altLang="en-US" sz="1600" b="1">
                  <a:latin typeface="Times New Roman" panose="02020603050405020304" pitchFamily="18" charset="0"/>
                </a:rPr>
                <a:t>上顶曲面</a:t>
              </a:r>
            </a:p>
            <a:p>
              <a:r>
                <a:rPr lang="zh-CN" altLang="en-US" sz="1600" b="1">
                  <a:latin typeface="Times New Roman" panose="02020603050405020304" pitchFamily="18" charset="0"/>
                </a:rPr>
                <a:t> 下顶曲面</a:t>
              </a:r>
            </a:p>
          </p:txBody>
        </p:sp>
        <p:graphicFrame>
          <p:nvGraphicFramePr>
            <p:cNvPr id="106542" name="Object 46"/>
            <p:cNvGraphicFramePr>
              <a:graphicFrameLocks noChangeAspect="1"/>
            </p:cNvGraphicFramePr>
            <p:nvPr>
              <p:extLst/>
            </p:nvPr>
          </p:nvGraphicFramePr>
          <p:xfrm>
            <a:off x="742" y="2907"/>
            <a:ext cx="50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4" name="Equation" r:id="rId21" imgW="761760" imgH="380880" progId="Equation.DSMT4">
                    <p:embed/>
                  </p:oleObj>
                </mc:Choice>
                <mc:Fallback>
                  <p:oleObj name="Equation" r:id="rId21" imgW="7617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" y="2907"/>
                          <a:ext cx="505" cy="318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43" name="Line 47"/>
          <p:cNvSpPr>
            <a:spLocks noChangeShapeType="1"/>
          </p:cNvSpPr>
          <p:nvPr/>
        </p:nvSpPr>
        <p:spPr bwMode="auto">
          <a:xfrm>
            <a:off x="4714875" y="5826125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44" name="Line 48"/>
          <p:cNvSpPr>
            <a:spLocks noChangeShapeType="1"/>
          </p:cNvSpPr>
          <p:nvPr/>
        </p:nvSpPr>
        <p:spPr bwMode="auto">
          <a:xfrm>
            <a:off x="4702175" y="4292601"/>
            <a:ext cx="1588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06545" name="AutoShape 49"/>
          <p:cNvCxnSpPr>
            <a:cxnSpLocks noChangeShapeType="1"/>
            <a:stCxn id="106555" idx="3"/>
            <a:endCxn id="106504" idx="0"/>
          </p:cNvCxnSpPr>
          <p:nvPr/>
        </p:nvCxnSpPr>
        <p:spPr bwMode="auto">
          <a:xfrm>
            <a:off x="7114903" y="1123074"/>
            <a:ext cx="2459311" cy="1069264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6546" name="Line 50"/>
          <p:cNvSpPr>
            <a:spLocks noChangeShapeType="1"/>
          </p:cNvSpPr>
          <p:nvPr/>
        </p:nvSpPr>
        <p:spPr bwMode="auto">
          <a:xfrm>
            <a:off x="2578100" y="4546600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47" name="Line 51"/>
          <p:cNvSpPr>
            <a:spLocks noChangeShapeType="1"/>
          </p:cNvSpPr>
          <p:nvPr/>
        </p:nvSpPr>
        <p:spPr bwMode="auto">
          <a:xfrm>
            <a:off x="2590800" y="3878264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48" name="Line 52"/>
          <p:cNvSpPr>
            <a:spLocks noChangeShapeType="1"/>
          </p:cNvSpPr>
          <p:nvPr/>
        </p:nvSpPr>
        <p:spPr bwMode="auto">
          <a:xfrm>
            <a:off x="6070600" y="628651"/>
            <a:ext cx="0" cy="144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6554" name="Group 58"/>
          <p:cNvGrpSpPr>
            <a:grpSpLocks/>
          </p:cNvGrpSpPr>
          <p:nvPr/>
        </p:nvGrpSpPr>
        <p:grpSpPr bwMode="auto">
          <a:xfrm>
            <a:off x="5022288" y="720559"/>
            <a:ext cx="2092615" cy="805029"/>
            <a:chOff x="2851" y="482"/>
            <a:chExt cx="1270" cy="499"/>
          </a:xfrm>
        </p:grpSpPr>
        <p:sp>
          <p:nvSpPr>
            <p:cNvPr id="106555" name="AutoShape 59"/>
            <p:cNvSpPr>
              <a:spLocks noChangeArrowheads="1"/>
            </p:cNvSpPr>
            <p:nvPr/>
          </p:nvSpPr>
          <p:spPr bwMode="auto">
            <a:xfrm>
              <a:off x="2851" y="482"/>
              <a:ext cx="1270" cy="499"/>
            </a:xfrm>
            <a:prstGeom prst="flowChartDecision">
              <a:avLst/>
            </a:prstGeom>
            <a:solidFill>
              <a:srgbClr val="0066FF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06556" name="Text Box 60"/>
            <p:cNvSpPr txBox="1">
              <a:spLocks noChangeArrowheads="1"/>
            </p:cNvSpPr>
            <p:nvPr/>
          </p:nvSpPr>
          <p:spPr bwMode="auto">
            <a:xfrm>
              <a:off x="3146" y="674"/>
              <a:ext cx="768" cy="213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600" b="1" dirty="0">
                  <a:latin typeface="Times New Roman" panose="02020603050405020304" pitchFamily="18" charset="0"/>
                </a:rPr>
                <a:t>投影为圆域</a:t>
              </a:r>
            </a:p>
          </p:txBody>
        </p:sp>
        <p:graphicFrame>
          <p:nvGraphicFramePr>
            <p:cNvPr id="106557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783247"/>
                </p:ext>
              </p:extLst>
            </p:nvPr>
          </p:nvGraphicFramePr>
          <p:xfrm>
            <a:off x="3146" y="526"/>
            <a:ext cx="66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5" name="Equation" r:id="rId23" imgW="1257120" imgH="228600" progId="Equation.DSMT4">
                    <p:embed/>
                  </p:oleObj>
                </mc:Choice>
                <mc:Fallback>
                  <p:oleObj name="Equation" r:id="rId23" imgW="1257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6" y="526"/>
                          <a:ext cx="664" cy="178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58" name="Object 62"/>
            <p:cNvGraphicFramePr>
              <a:graphicFrameLocks noChangeAspect="1"/>
            </p:cNvGraphicFramePr>
            <p:nvPr>
              <p:extLst/>
            </p:nvPr>
          </p:nvGraphicFramePr>
          <p:xfrm>
            <a:off x="3073" y="710"/>
            <a:ext cx="146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6" name="Equation" r:id="rId25" imgW="190440" imgH="164880" progId="Equation.DSMT4">
                    <p:embed/>
                  </p:oleObj>
                </mc:Choice>
                <mc:Fallback>
                  <p:oleObj name="Equation" r:id="rId25" imgW="1904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" y="710"/>
                          <a:ext cx="146" cy="127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59" name="Text Box 63"/>
          <p:cNvSpPr txBox="1">
            <a:spLocks noChangeArrowheads="1"/>
          </p:cNvSpPr>
          <p:nvPr/>
        </p:nvSpPr>
        <p:spPr bwMode="auto">
          <a:xfrm>
            <a:off x="6486526" y="3932238"/>
            <a:ext cx="1838965" cy="338554"/>
          </a:xfrm>
          <a:prstGeom prst="rect">
            <a:avLst/>
          </a:prstGeom>
          <a:solidFill>
            <a:srgbClr val="0066FF">
              <a:alpha val="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600" b="1">
                <a:latin typeface="Times New Roman" panose="02020603050405020304" pitchFamily="18" charset="0"/>
              </a:rPr>
              <a:t>利用柱面坐标计算</a:t>
            </a:r>
          </a:p>
        </p:txBody>
      </p:sp>
      <p:grpSp>
        <p:nvGrpSpPr>
          <p:cNvPr id="106560" name="Group 64"/>
          <p:cNvGrpSpPr>
            <a:grpSpLocks/>
          </p:cNvGrpSpPr>
          <p:nvPr/>
        </p:nvGrpSpPr>
        <p:grpSpPr bwMode="auto">
          <a:xfrm>
            <a:off x="6421439" y="4508500"/>
            <a:ext cx="1944687" cy="598488"/>
            <a:chOff x="1474" y="2750"/>
            <a:chExt cx="1225" cy="377"/>
          </a:xfrm>
        </p:grpSpPr>
        <p:sp>
          <p:nvSpPr>
            <p:cNvPr id="106561" name="Text Box 65"/>
            <p:cNvSpPr txBox="1">
              <a:spLocks noChangeArrowheads="1"/>
            </p:cNvSpPr>
            <p:nvPr/>
          </p:nvSpPr>
          <p:spPr bwMode="auto">
            <a:xfrm>
              <a:off x="1474" y="2750"/>
              <a:ext cx="1225" cy="377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 </a:t>
              </a:r>
              <a:r>
                <a:rPr lang="zh-CN" altLang="en-US" sz="1600" b="1">
                  <a:latin typeface="Times New Roman" panose="02020603050405020304" pitchFamily="18" charset="0"/>
                </a:rPr>
                <a:t>确定</a:t>
              </a:r>
            </a:p>
            <a:p>
              <a:pPr>
                <a:lnSpc>
                  <a:spcPct val="50000"/>
                </a:lnSpc>
              </a:pP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62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2957017"/>
                </p:ext>
              </p:extLst>
            </p:nvPr>
          </p:nvGraphicFramePr>
          <p:xfrm>
            <a:off x="1867" y="2786"/>
            <a:ext cx="79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7" name="Equation" r:id="rId27" imgW="1434960" imgH="482400" progId="Equation.DSMT4">
                    <p:embed/>
                  </p:oleObj>
                </mc:Choice>
                <mc:Fallback>
                  <p:oleObj name="Equation" r:id="rId27" imgW="14349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7" y="2786"/>
                          <a:ext cx="796" cy="338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63" name="Group 67"/>
          <p:cNvGrpSpPr>
            <a:grpSpLocks/>
          </p:cNvGrpSpPr>
          <p:nvPr/>
        </p:nvGrpSpPr>
        <p:grpSpPr bwMode="auto">
          <a:xfrm>
            <a:off x="6384926" y="6116638"/>
            <a:ext cx="2016125" cy="646112"/>
            <a:chOff x="1429" y="3792"/>
            <a:chExt cx="1270" cy="407"/>
          </a:xfrm>
        </p:grpSpPr>
        <p:sp>
          <p:nvSpPr>
            <p:cNvPr id="106564" name="Text Box 68"/>
            <p:cNvSpPr txBox="1">
              <a:spLocks noChangeArrowheads="1"/>
            </p:cNvSpPr>
            <p:nvPr/>
          </p:nvSpPr>
          <p:spPr bwMode="auto">
            <a:xfrm>
              <a:off x="1429" y="3792"/>
              <a:ext cx="1270" cy="378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altLang="zh-CN" sz="1600" b="1">
                <a:latin typeface="Times New Roman" panose="02020603050405020304" pitchFamily="18" charset="0"/>
              </a:endParaRPr>
            </a:p>
            <a:p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65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7431105"/>
                </p:ext>
              </p:extLst>
            </p:nvPr>
          </p:nvGraphicFramePr>
          <p:xfrm>
            <a:off x="1455" y="3795"/>
            <a:ext cx="1221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8" name="Equation" r:id="rId29" imgW="1371600" imgH="444240" progId="Equation.DSMT4">
                    <p:embed/>
                  </p:oleObj>
                </mc:Choice>
                <mc:Fallback>
                  <p:oleObj name="Equation" r:id="rId29" imgW="13716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3795"/>
                          <a:ext cx="1221" cy="404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66" name="Group 70"/>
          <p:cNvGrpSpPr>
            <a:grpSpLocks/>
          </p:cNvGrpSpPr>
          <p:nvPr/>
        </p:nvGrpSpPr>
        <p:grpSpPr bwMode="auto">
          <a:xfrm>
            <a:off x="6477001" y="5322889"/>
            <a:ext cx="1800225" cy="600075"/>
            <a:chOff x="1474" y="3193"/>
            <a:chExt cx="1134" cy="378"/>
          </a:xfrm>
        </p:grpSpPr>
        <p:sp>
          <p:nvSpPr>
            <p:cNvPr id="106567" name="Text Box 71"/>
            <p:cNvSpPr txBox="1">
              <a:spLocks noChangeArrowheads="1"/>
            </p:cNvSpPr>
            <p:nvPr/>
          </p:nvSpPr>
          <p:spPr bwMode="auto">
            <a:xfrm>
              <a:off x="1474" y="3193"/>
              <a:ext cx="1134" cy="378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</a:rPr>
                <a:t> </a:t>
              </a:r>
              <a:r>
                <a:rPr lang="zh-CN" altLang="en-US" sz="1600" b="1">
                  <a:latin typeface="Times New Roman" panose="02020603050405020304" pitchFamily="18" charset="0"/>
                </a:rPr>
                <a:t>上顶曲面</a:t>
              </a:r>
            </a:p>
            <a:p>
              <a:r>
                <a:rPr lang="zh-CN" altLang="en-US" sz="1600" b="1">
                  <a:latin typeface="Times New Roman" panose="02020603050405020304" pitchFamily="18" charset="0"/>
                </a:rPr>
                <a:t> 下顶曲面</a:t>
              </a:r>
            </a:p>
          </p:txBody>
        </p:sp>
        <p:graphicFrame>
          <p:nvGraphicFramePr>
            <p:cNvPr id="106568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383272"/>
                </p:ext>
              </p:extLst>
            </p:nvPr>
          </p:nvGraphicFramePr>
          <p:xfrm>
            <a:off x="2093" y="3224"/>
            <a:ext cx="47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9" name="Equation" r:id="rId31" imgW="723600" imgH="380880" progId="Equation.DSMT4">
                    <p:embed/>
                  </p:oleObj>
                </mc:Choice>
                <mc:Fallback>
                  <p:oleObj name="Equation" r:id="rId31" imgW="7236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3" y="3224"/>
                          <a:ext cx="479" cy="318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69" name="Line 73"/>
          <p:cNvSpPr>
            <a:spLocks noChangeShapeType="1"/>
          </p:cNvSpPr>
          <p:nvPr/>
        </p:nvSpPr>
        <p:spPr bwMode="auto">
          <a:xfrm>
            <a:off x="6075363" y="1530351"/>
            <a:ext cx="0" cy="144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70" name="Line 74"/>
          <p:cNvSpPr>
            <a:spLocks noChangeShapeType="1"/>
          </p:cNvSpPr>
          <p:nvPr/>
        </p:nvSpPr>
        <p:spPr bwMode="auto">
          <a:xfrm>
            <a:off x="6062663" y="2322513"/>
            <a:ext cx="0" cy="144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71" name="Line 75"/>
          <p:cNvSpPr>
            <a:spLocks noChangeShapeType="1"/>
          </p:cNvSpPr>
          <p:nvPr/>
        </p:nvSpPr>
        <p:spPr bwMode="auto">
          <a:xfrm>
            <a:off x="6070600" y="2894429"/>
            <a:ext cx="10323" cy="23929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72" name="Text Box 76"/>
          <p:cNvSpPr txBox="1">
            <a:spLocks noChangeArrowheads="1"/>
          </p:cNvSpPr>
          <p:nvPr/>
        </p:nvSpPr>
        <p:spPr bwMode="auto">
          <a:xfrm>
            <a:off x="3792539" y="3932238"/>
            <a:ext cx="1838965" cy="338554"/>
          </a:xfrm>
          <a:prstGeom prst="rect">
            <a:avLst/>
          </a:prstGeom>
          <a:solidFill>
            <a:srgbClr val="0066FF">
              <a:alpha val="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600" b="1">
                <a:latin typeface="Times New Roman" panose="02020603050405020304" pitchFamily="18" charset="0"/>
              </a:rPr>
              <a:t>利用直角坐标计算</a:t>
            </a:r>
          </a:p>
        </p:txBody>
      </p:sp>
      <p:cxnSp>
        <p:nvCxnSpPr>
          <p:cNvPr id="106573" name="AutoShape 77"/>
          <p:cNvCxnSpPr>
            <a:cxnSpLocks noChangeShapeType="1"/>
            <a:stCxn id="106515" idx="1"/>
            <a:endCxn id="106525" idx="0"/>
          </p:cNvCxnSpPr>
          <p:nvPr/>
        </p:nvCxnSpPr>
        <p:spPr bwMode="auto">
          <a:xfrm rot="10800000" flipV="1">
            <a:off x="2615408" y="1985753"/>
            <a:ext cx="2655910" cy="824121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6574" name="Line 78"/>
          <p:cNvSpPr>
            <a:spLocks noChangeShapeType="1"/>
          </p:cNvSpPr>
          <p:nvPr/>
        </p:nvSpPr>
        <p:spPr bwMode="auto">
          <a:xfrm>
            <a:off x="9578975" y="2551113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77" name="Text Box 81"/>
          <p:cNvSpPr txBox="1">
            <a:spLocks noChangeArrowheads="1"/>
          </p:cNvSpPr>
          <p:nvPr/>
        </p:nvSpPr>
        <p:spPr bwMode="auto">
          <a:xfrm>
            <a:off x="7464425" y="3429000"/>
            <a:ext cx="673100" cy="336550"/>
          </a:xfrm>
          <a:prstGeom prst="rect">
            <a:avLst/>
          </a:pr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 dirty="0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106578" name="Text Box 82"/>
          <p:cNvSpPr txBox="1">
            <a:spLocks noChangeArrowheads="1"/>
          </p:cNvSpPr>
          <p:nvPr/>
        </p:nvSpPr>
        <p:spPr bwMode="auto">
          <a:xfrm>
            <a:off x="4224338" y="3429000"/>
            <a:ext cx="431800" cy="336550"/>
          </a:xfrm>
          <a:prstGeom prst="rect">
            <a:avLst/>
          </a:pr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106579" name="Line 83"/>
          <p:cNvSpPr>
            <a:spLocks noChangeShapeType="1"/>
          </p:cNvSpPr>
          <p:nvPr/>
        </p:nvSpPr>
        <p:spPr bwMode="auto">
          <a:xfrm>
            <a:off x="7391400" y="5922963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80" name="Line 84"/>
          <p:cNvSpPr>
            <a:spLocks noChangeShapeType="1"/>
          </p:cNvSpPr>
          <p:nvPr/>
        </p:nvSpPr>
        <p:spPr bwMode="auto">
          <a:xfrm>
            <a:off x="7391400" y="4292600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81" name="Line 85"/>
          <p:cNvSpPr>
            <a:spLocks noChangeShapeType="1"/>
          </p:cNvSpPr>
          <p:nvPr/>
        </p:nvSpPr>
        <p:spPr bwMode="auto">
          <a:xfrm>
            <a:off x="7391400" y="5105400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82" name="Text Box 86"/>
          <p:cNvSpPr txBox="1">
            <a:spLocks noChangeArrowheads="1"/>
          </p:cNvSpPr>
          <p:nvPr/>
        </p:nvSpPr>
        <p:spPr bwMode="auto">
          <a:xfrm>
            <a:off x="6219825" y="21780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6583" name="Text Box 87"/>
          <p:cNvSpPr txBox="1">
            <a:spLocks noChangeArrowheads="1"/>
          </p:cNvSpPr>
          <p:nvPr/>
        </p:nvSpPr>
        <p:spPr bwMode="auto">
          <a:xfrm>
            <a:off x="9313863" y="17462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06584" name="Text Box 88"/>
          <p:cNvSpPr txBox="1">
            <a:spLocks noChangeArrowheads="1"/>
          </p:cNvSpPr>
          <p:nvPr/>
        </p:nvSpPr>
        <p:spPr bwMode="auto">
          <a:xfrm>
            <a:off x="2187575" y="23939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06585" name="Text Box 89"/>
          <p:cNvSpPr txBox="1">
            <a:spLocks noChangeArrowheads="1"/>
          </p:cNvSpPr>
          <p:nvPr/>
        </p:nvSpPr>
        <p:spPr bwMode="auto">
          <a:xfrm>
            <a:off x="4779963" y="3617913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106586" name="Text Box 90"/>
          <p:cNvSpPr txBox="1">
            <a:spLocks noChangeArrowheads="1"/>
          </p:cNvSpPr>
          <p:nvPr/>
        </p:nvSpPr>
        <p:spPr bwMode="auto">
          <a:xfrm>
            <a:off x="6867525" y="3617913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106587" name="Rectangle 91"/>
          <p:cNvSpPr>
            <a:spLocks noChangeArrowheads="1"/>
          </p:cNvSpPr>
          <p:nvPr/>
        </p:nvSpPr>
        <p:spPr bwMode="auto">
          <a:xfrm>
            <a:off x="1774826" y="74613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/>
              <a:t>解题方法流程图</a:t>
            </a:r>
          </a:p>
        </p:txBody>
      </p:sp>
      <p:cxnSp>
        <p:nvCxnSpPr>
          <p:cNvPr id="89" name="AutoShape 80"/>
          <p:cNvCxnSpPr>
            <a:cxnSpLocks noChangeShapeType="1"/>
          </p:cNvCxnSpPr>
          <p:nvPr/>
        </p:nvCxnSpPr>
        <p:spPr bwMode="auto">
          <a:xfrm>
            <a:off x="6917431" y="3526254"/>
            <a:ext cx="500062" cy="4445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4" name="组合 13"/>
          <p:cNvGrpSpPr/>
          <p:nvPr/>
        </p:nvGrpSpPr>
        <p:grpSpPr>
          <a:xfrm>
            <a:off x="4682107" y="3521914"/>
            <a:ext cx="512287" cy="398511"/>
            <a:chOff x="728231" y="641351"/>
            <a:chExt cx="641494" cy="454611"/>
          </a:xfrm>
        </p:grpSpPr>
        <p:cxnSp>
          <p:nvCxnSpPr>
            <p:cNvPr id="6" name="直接箭头连接符 5"/>
            <p:cNvCxnSpPr/>
            <p:nvPr/>
          </p:nvCxnSpPr>
          <p:spPr>
            <a:xfrm>
              <a:off x="728231" y="641351"/>
              <a:ext cx="1442" cy="454611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728231" y="642871"/>
              <a:ext cx="64149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16"/>
          <p:cNvGrpSpPr/>
          <p:nvPr/>
        </p:nvGrpSpPr>
        <p:grpSpPr>
          <a:xfrm>
            <a:off x="5206732" y="3086778"/>
            <a:ext cx="1719437" cy="883976"/>
            <a:chOff x="5206732" y="3086778"/>
            <a:chExt cx="1719437" cy="883976"/>
          </a:xfrm>
        </p:grpSpPr>
        <p:sp>
          <p:nvSpPr>
            <p:cNvPr id="15" name="菱形 14"/>
            <p:cNvSpPr/>
            <p:nvPr/>
          </p:nvSpPr>
          <p:spPr>
            <a:xfrm>
              <a:off x="5206732" y="3086778"/>
              <a:ext cx="1719437" cy="883976"/>
            </a:xfrm>
            <a:prstGeom prst="diamond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415396" y="3212882"/>
              <a:ext cx="130489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altLang="zh-CN" b="1" dirty="0" smtClean="0">
                  <a:latin typeface="Times New Roman" panose="02020603050405020304" pitchFamily="18" charset="0"/>
                </a:rPr>
                <a:t>Ω</a:t>
              </a:r>
              <a:r>
                <a:rPr lang="zh-CN" altLang="en-US" b="1" dirty="0" smtClean="0">
                  <a:latin typeface="Times New Roman" panose="02020603050405020304" pitchFamily="18" charset="0"/>
                </a:rPr>
                <a:t>为柱或投</a:t>
              </a:r>
              <a:endParaRPr lang="en-US" altLang="zh-CN" b="1" dirty="0" smtClean="0">
                <a:latin typeface="Times New Roman" panose="02020603050405020304" pitchFamily="18" charset="0"/>
              </a:endParaRPr>
            </a:p>
            <a:p>
              <a:pPr algn="ctr"/>
              <a:r>
                <a:rPr lang="zh-CN" altLang="en-US" b="1" dirty="0" smtClean="0">
                  <a:latin typeface="Times New Roman" panose="02020603050405020304" pitchFamily="18" charset="0"/>
                </a:rPr>
                <a:t>影为圆域</a:t>
              </a:r>
              <a:endParaRPr lang="zh-CN" altLang="en-US" dirty="0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1339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0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0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0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0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1000"/>
                                        <p:tgtEl>
                                          <p:spTgt spid="1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10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1000"/>
                                        <p:tgtEl>
                                          <p:spTgt spid="10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10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10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10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1000"/>
                                        <p:tgtEl>
                                          <p:spTgt spid="10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1000"/>
                                        <p:tgtEl>
                                          <p:spTgt spid="10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1000"/>
                                        <p:tgtEl>
                                          <p:spTgt spid="10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10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10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1000"/>
                                        <p:tgtEl>
                                          <p:spTgt spid="10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1000"/>
                                        <p:tgtEl>
                                          <p:spTgt spid="10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1000"/>
                                        <p:tgtEl>
                                          <p:spTgt spid="10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1000"/>
                                        <p:tgtEl>
                                          <p:spTgt spid="1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1000"/>
                                        <p:tgtEl>
                                          <p:spTgt spid="10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1000"/>
                                        <p:tgtEl>
                                          <p:spTgt spid="10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1000"/>
                                        <p:tgtEl>
                                          <p:spTgt spid="10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1000"/>
                                        <p:tgtEl>
                                          <p:spTgt spid="10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10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1000"/>
                                        <p:tgtEl>
                                          <p:spTgt spid="10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1000"/>
                                        <p:tgtEl>
                                          <p:spTgt spid="10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1000"/>
                                        <p:tgtEl>
                                          <p:spTgt spid="10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10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1000"/>
                                        <p:tgtEl>
                                          <p:spTgt spid="10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1000"/>
                                        <p:tgtEl>
                                          <p:spTgt spid="10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1000"/>
                                        <p:tgtEl>
                                          <p:spTgt spid="10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1000"/>
                                        <p:tgtEl>
                                          <p:spTgt spid="10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1000"/>
                                        <p:tgtEl>
                                          <p:spTgt spid="10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1000"/>
                                        <p:tgtEl>
                                          <p:spTgt spid="10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1000"/>
                                        <p:tgtEl>
                                          <p:spTgt spid="10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000"/>
                            </p:stCondLst>
                            <p:childTnLst>
                              <p:par>
                                <p:cTn id="18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1000"/>
                                        <p:tgtEl>
                                          <p:spTgt spid="10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1000"/>
                                        <p:tgtEl>
                                          <p:spTgt spid="10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000"/>
                            </p:stCondLst>
                            <p:childTnLst>
                              <p:par>
                                <p:cTn id="19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1000"/>
                                        <p:tgtEl>
                                          <p:spTgt spid="10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1000"/>
                                        <p:tgtEl>
                                          <p:spTgt spid="10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1000"/>
                                        <p:tgtEl>
                                          <p:spTgt spid="10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1000"/>
                                        <p:tgtEl>
                                          <p:spTgt spid="10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1000"/>
                                        <p:tgtEl>
                                          <p:spTgt spid="1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1000"/>
                                        <p:tgtEl>
                                          <p:spTgt spid="1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1000"/>
                                        <p:tgtEl>
                                          <p:spTgt spid="1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1000"/>
                            </p:stCondLst>
                            <p:childTnLst>
                              <p:par>
                                <p:cTn id="2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1000"/>
                                        <p:tgtEl>
                                          <p:spTgt spid="1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1000"/>
                                        <p:tgtEl>
                                          <p:spTgt spid="1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1000"/>
                            </p:stCondLst>
                            <p:childTnLst>
                              <p:par>
                                <p:cTn id="2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1000"/>
                                        <p:tgtEl>
                                          <p:spTgt spid="1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4" grpId="0" animBg="1"/>
      <p:bldP spid="106505" grpId="0" animBg="1"/>
      <p:bldP spid="106512" grpId="0" animBg="1"/>
      <p:bldP spid="106513" grpId="0" animBg="1"/>
      <p:bldP spid="106520" grpId="0" animBg="1"/>
      <p:bldP spid="106521" grpId="0" animBg="1"/>
      <p:bldP spid="106522" grpId="0" animBg="1"/>
      <p:bldP spid="106523" grpId="0" animBg="1"/>
      <p:bldP spid="106524" grpId="0" animBg="1"/>
      <p:bldP spid="106525" grpId="0" animBg="1"/>
      <p:bldP spid="106532" grpId="0" animBg="1"/>
      <p:bldP spid="106533" grpId="0" animBg="1"/>
      <p:bldP spid="106543" grpId="0" animBg="1"/>
      <p:bldP spid="106544" grpId="0" animBg="1"/>
      <p:bldP spid="106546" grpId="0" animBg="1"/>
      <p:bldP spid="106547" grpId="0" animBg="1"/>
      <p:bldP spid="106548" grpId="0" animBg="1"/>
      <p:bldP spid="106559" grpId="0" animBg="1"/>
      <p:bldP spid="106569" grpId="0" animBg="1"/>
      <p:bldP spid="106570" grpId="0" animBg="1"/>
      <p:bldP spid="106571" grpId="0" animBg="1"/>
      <p:bldP spid="106572" grpId="0" animBg="1"/>
      <p:bldP spid="106574" grpId="0" animBg="1"/>
      <p:bldP spid="106577" grpId="0" animBg="1"/>
      <p:bldP spid="106578" grpId="0" animBg="1"/>
      <p:bldP spid="106579" grpId="0" animBg="1"/>
      <p:bldP spid="106580" grpId="0" animBg="1"/>
      <p:bldP spid="106581" grpId="0" animBg="1"/>
      <p:bldP spid="106582" grpId="0"/>
      <p:bldP spid="106583" grpId="0"/>
      <p:bldP spid="106584" grpId="0"/>
      <p:bldP spid="106585" grpId="0"/>
      <p:bldP spid="106586" grpId="0"/>
      <p:bldP spid="10658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82" name="Object 2"/>
          <p:cNvGraphicFramePr>
            <a:graphicFrameLocks/>
          </p:cNvGraphicFramePr>
          <p:nvPr>
            <p:extLst/>
          </p:nvPr>
        </p:nvGraphicFramePr>
        <p:xfrm>
          <a:off x="2257999" y="3877688"/>
          <a:ext cx="3315027" cy="172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" name="Equation" r:id="rId3" imgW="1143000" imgH="698400" progId="Equation.DSMT4">
                  <p:embed/>
                </p:oleObj>
              </mc:Choice>
              <mc:Fallback>
                <p:oleObj name="Equation" r:id="rId3" imgW="1143000" imgH="698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999" y="3877688"/>
                        <a:ext cx="3315027" cy="1724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3" name="Text Box 3"/>
          <p:cNvSpPr txBox="1">
            <a:spLocks noChangeArrowheads="1"/>
          </p:cNvSpPr>
          <p:nvPr/>
        </p:nvSpPr>
        <p:spPr bwMode="auto">
          <a:xfrm>
            <a:off x="1828800" y="3155991"/>
            <a:ext cx="723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球坐标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与直角坐标的关系为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27710" name="Object 30"/>
          <p:cNvGraphicFramePr>
            <a:graphicFrameLocks/>
          </p:cNvGraphicFramePr>
          <p:nvPr>
            <p:extLst/>
          </p:nvPr>
        </p:nvGraphicFramePr>
        <p:xfrm>
          <a:off x="1883638" y="2385220"/>
          <a:ext cx="42713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" r:id="rId6" imgW="4151098" imgH="431613" progId="Equation.3">
                  <p:embed/>
                </p:oleObj>
              </mc:Choice>
              <mc:Fallback>
                <p:oleObj r:id="rId6" imgW="4151098" imgH="43161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638" y="2385220"/>
                        <a:ext cx="42713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31"/>
          <p:cNvGraphicFramePr>
            <a:graphicFrameLocks/>
          </p:cNvGraphicFramePr>
          <p:nvPr>
            <p:extLst/>
          </p:nvPr>
        </p:nvGraphicFramePr>
        <p:xfrm>
          <a:off x="1813284" y="1439846"/>
          <a:ext cx="4518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" name="Equation" r:id="rId8" imgW="1942920" imgH="215640" progId="Equation.DSMT4">
                  <p:embed/>
                </p:oleObj>
              </mc:Choice>
              <mc:Fallback>
                <p:oleObj name="Equation" r:id="rId8" imgW="1942920" imgH="215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284" y="1439846"/>
                        <a:ext cx="45180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7927973" y="1152552"/>
            <a:ext cx="2949576" cy="2371726"/>
            <a:chOff x="7200899" y="1339850"/>
            <a:chExt cx="2949576" cy="2371726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>
              <a:off x="7200899" y="1339850"/>
              <a:ext cx="2949576" cy="2371726"/>
              <a:chOff x="-120" y="-137"/>
              <a:chExt cx="1858" cy="1494"/>
            </a:xfrm>
          </p:grpSpPr>
          <p:grpSp>
            <p:nvGrpSpPr>
              <p:cNvPr id="48136" name="Group 5"/>
              <p:cNvGrpSpPr>
                <a:grpSpLocks/>
              </p:cNvGrpSpPr>
              <p:nvPr/>
            </p:nvGrpSpPr>
            <p:grpSpPr bwMode="auto">
              <a:xfrm>
                <a:off x="-120" y="-137"/>
                <a:ext cx="1858" cy="1494"/>
                <a:chOff x="-120" y="-137"/>
                <a:chExt cx="1858" cy="1494"/>
              </a:xfrm>
            </p:grpSpPr>
            <p:graphicFrame>
              <p:nvGraphicFramePr>
                <p:cNvPr id="48138" name="Object 6"/>
                <p:cNvGraphicFramePr>
                  <a:graphicFrameLocks/>
                </p:cNvGraphicFramePr>
                <p:nvPr/>
              </p:nvGraphicFramePr>
              <p:xfrm>
                <a:off x="912" y="1119"/>
                <a:ext cx="144" cy="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7" r:id="rId10" imgW="342751" imgH="342751" progId="Equation.3">
                        <p:embed/>
                      </p:oleObj>
                    </mc:Choice>
                    <mc:Fallback>
                      <p:oleObj r:id="rId10" imgW="342751" imgH="342751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2" y="1119"/>
                              <a:ext cx="144" cy="1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39" name="Arc 7"/>
                <p:cNvSpPr>
                  <a:spLocks/>
                </p:cNvSpPr>
                <p:nvPr/>
              </p:nvSpPr>
              <p:spPr bwMode="auto">
                <a:xfrm>
                  <a:off x="438" y="523"/>
                  <a:ext cx="165" cy="13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40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429" y="827"/>
                  <a:ext cx="1200" cy="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41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429" y="-137"/>
                  <a:ext cx="12" cy="96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4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-120" y="832"/>
                  <a:ext cx="549" cy="4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43" name="Object 11"/>
                <p:cNvGraphicFramePr>
                  <a:graphicFrameLocks/>
                </p:cNvGraphicFramePr>
                <p:nvPr>
                  <p:extLst/>
                </p:nvPr>
              </p:nvGraphicFramePr>
              <p:xfrm>
                <a:off x="-22" y="1224"/>
                <a:ext cx="140" cy="1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8" r:id="rId12" imgW="253780" imgH="241091" progId="Equation.3">
                        <p:embed/>
                      </p:oleObj>
                    </mc:Choice>
                    <mc:Fallback>
                      <p:oleObj r:id="rId12" imgW="253780" imgH="241091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22" y="1224"/>
                              <a:ext cx="140" cy="1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44" name="Object 12"/>
                <p:cNvGraphicFramePr>
                  <a:graphicFrameLocks/>
                </p:cNvGraphicFramePr>
                <p:nvPr/>
              </p:nvGraphicFramePr>
              <p:xfrm>
                <a:off x="1437" y="875"/>
                <a:ext cx="140" cy="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9" r:id="rId14" imgW="253780" imgH="317225" progId="Equation.3">
                        <p:embed/>
                      </p:oleObj>
                    </mc:Choice>
                    <mc:Fallback>
                      <p:oleObj r:id="rId14" imgW="253780" imgH="317225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37" y="875"/>
                              <a:ext cx="140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45" name="Object 13"/>
                <p:cNvGraphicFramePr>
                  <a:graphicFrameLocks/>
                </p:cNvGraphicFramePr>
                <p:nvPr>
                  <p:extLst/>
                </p:nvPr>
              </p:nvGraphicFramePr>
              <p:xfrm>
                <a:off x="236" y="-32"/>
                <a:ext cx="154" cy="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0" r:id="rId16" imgW="203024" imgH="253780" progId="Equation.3">
                        <p:embed/>
                      </p:oleObj>
                    </mc:Choice>
                    <mc:Fallback>
                      <p:oleObj r:id="rId16" imgW="203024" imgH="253780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6" y="-32"/>
                              <a:ext cx="154" cy="1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46" name="Object 14"/>
                <p:cNvGraphicFramePr>
                  <a:graphicFrameLocks/>
                </p:cNvGraphicFramePr>
                <p:nvPr/>
              </p:nvGraphicFramePr>
              <p:xfrm>
                <a:off x="282" y="731"/>
                <a:ext cx="135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1" r:id="rId18" imgW="215619" imgH="240986" progId="Equation.3">
                        <p:embed/>
                      </p:oleObj>
                    </mc:Choice>
                    <mc:Fallback>
                      <p:oleObj r:id="rId18" imgW="215619" imgH="240986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" y="731"/>
                              <a:ext cx="135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47" name="Line 15"/>
                <p:cNvSpPr>
                  <a:spLocks noChangeShapeType="1"/>
                </p:cNvSpPr>
                <p:nvPr/>
              </p:nvSpPr>
              <p:spPr bwMode="auto">
                <a:xfrm>
                  <a:off x="963" y="317"/>
                  <a:ext cx="0" cy="75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48" name="Object 16"/>
                <p:cNvGraphicFramePr>
                  <a:graphicFrameLocks/>
                </p:cNvGraphicFramePr>
                <p:nvPr>
                  <p:extLst/>
                </p:nvPr>
              </p:nvGraphicFramePr>
              <p:xfrm>
                <a:off x="1010" y="187"/>
                <a:ext cx="728" cy="2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2" r:id="rId20" imgW="1523339" imgH="393529" progId="Equation.3">
                        <p:embed/>
                      </p:oleObj>
                    </mc:Choice>
                    <mc:Fallback>
                      <p:oleObj r:id="rId20" imgW="1523339" imgH="393529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0" y="187"/>
                              <a:ext cx="728" cy="2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49" name="Line 17"/>
                <p:cNvSpPr>
                  <a:spLocks noChangeShapeType="1"/>
                </p:cNvSpPr>
                <p:nvPr/>
              </p:nvSpPr>
              <p:spPr bwMode="auto">
                <a:xfrm>
                  <a:off x="432" y="827"/>
                  <a:ext cx="528" cy="23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50" name="Object 18"/>
                <p:cNvGraphicFramePr>
                  <a:graphicFrameLocks/>
                </p:cNvGraphicFramePr>
                <p:nvPr>
                  <p:extLst/>
                </p:nvPr>
              </p:nvGraphicFramePr>
              <p:xfrm>
                <a:off x="405" y="930"/>
                <a:ext cx="148" cy="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3" r:id="rId22" imgW="266353" imgH="355138" progId="Equation.3">
                        <p:embed/>
                      </p:oleObj>
                    </mc:Choice>
                    <mc:Fallback>
                      <p:oleObj r:id="rId22" imgW="266353" imgH="355138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5" y="930"/>
                              <a:ext cx="148" cy="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51" name="Freeform 19"/>
                <p:cNvSpPr>
                  <a:spLocks/>
                </p:cNvSpPr>
                <p:nvPr/>
              </p:nvSpPr>
              <p:spPr bwMode="auto">
                <a:xfrm rot="20933199">
                  <a:off x="357" y="887"/>
                  <a:ext cx="192" cy="55"/>
                </a:xfrm>
                <a:custGeom>
                  <a:avLst/>
                  <a:gdLst>
                    <a:gd name="T0" fmla="*/ 0 w 432"/>
                    <a:gd name="T1" fmla="*/ 0 h 168"/>
                    <a:gd name="T2" fmla="*/ 0 w 432"/>
                    <a:gd name="T3" fmla="*/ 0 h 168"/>
                    <a:gd name="T4" fmla="*/ 0 w 432"/>
                    <a:gd name="T5" fmla="*/ 0 h 168"/>
                    <a:gd name="T6" fmla="*/ 0 w 432"/>
                    <a:gd name="T7" fmla="*/ 0 h 16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168"/>
                    <a:gd name="T14" fmla="*/ 432 w 432"/>
                    <a:gd name="T15" fmla="*/ 168 h 16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168">
                      <a:moveTo>
                        <a:pt x="0" y="48"/>
                      </a:moveTo>
                      <a:cubicBezTo>
                        <a:pt x="20" y="88"/>
                        <a:pt x="40" y="128"/>
                        <a:pt x="96" y="144"/>
                      </a:cubicBezTo>
                      <a:cubicBezTo>
                        <a:pt x="152" y="160"/>
                        <a:pt x="280" y="168"/>
                        <a:pt x="336" y="144"/>
                      </a:cubicBezTo>
                      <a:cubicBezTo>
                        <a:pt x="392" y="120"/>
                        <a:pt x="416" y="24"/>
                        <a:pt x="432" y="0"/>
                      </a:cubicBez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52" name="Object 20"/>
                <p:cNvGraphicFramePr>
                  <a:graphicFrameLocks/>
                </p:cNvGraphicFramePr>
                <p:nvPr/>
              </p:nvGraphicFramePr>
              <p:xfrm>
                <a:off x="748" y="306"/>
                <a:ext cx="71" cy="1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4" name="公式" r:id="rId24" imgW="114151" imgH="215619" progId="Equation.3">
                        <p:embed/>
                      </p:oleObj>
                    </mc:Choice>
                    <mc:Fallback>
                      <p:oleObj name="公式" r:id="rId24" imgW="114151" imgH="215619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8" y="306"/>
                              <a:ext cx="71" cy="1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53" name="Object 21"/>
                <p:cNvGraphicFramePr>
                  <a:graphicFrameLocks/>
                </p:cNvGraphicFramePr>
                <p:nvPr/>
              </p:nvGraphicFramePr>
              <p:xfrm>
                <a:off x="933" y="1041"/>
                <a:ext cx="56" cy="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5" r:id="rId26" imgW="202936" imgH="215619" progId="Equation.3">
                        <p:embed/>
                      </p:oleObj>
                    </mc:Choice>
                    <mc:Fallback>
                      <p:oleObj r:id="rId26" imgW="202936" imgH="215619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3" y="1041"/>
                              <a:ext cx="56" cy="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54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32" y="299"/>
                  <a:ext cx="528" cy="5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55" name="Object 23"/>
                <p:cNvGraphicFramePr>
                  <a:graphicFrameLocks/>
                </p:cNvGraphicFramePr>
                <p:nvPr/>
              </p:nvGraphicFramePr>
              <p:xfrm>
                <a:off x="927" y="276"/>
                <a:ext cx="56" cy="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6" r:id="rId28" imgW="202936" imgH="215619" progId="Equation.3">
                        <p:embed/>
                      </p:oleObj>
                    </mc:Choice>
                    <mc:Fallback>
                      <p:oleObj r:id="rId28" imgW="202936" imgH="215619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7" y="276"/>
                              <a:ext cx="56" cy="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56" name="Object 24"/>
                <p:cNvGraphicFramePr>
                  <a:graphicFrameLocks/>
                </p:cNvGraphicFramePr>
                <p:nvPr>
                  <p:extLst/>
                </p:nvPr>
              </p:nvGraphicFramePr>
              <p:xfrm>
                <a:off x="441" y="356"/>
                <a:ext cx="144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7" r:id="rId29" imgW="266353" imgH="317087" progId="Equation.3">
                        <p:embed/>
                      </p:oleObj>
                    </mc:Choice>
                    <mc:Fallback>
                      <p:oleObj r:id="rId29" imgW="266353" imgH="317087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" y="356"/>
                              <a:ext cx="144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57" name="Object 25"/>
                <p:cNvGraphicFramePr>
                  <a:graphicFrameLocks/>
                </p:cNvGraphicFramePr>
                <p:nvPr>
                  <p:extLst/>
                </p:nvPr>
              </p:nvGraphicFramePr>
              <p:xfrm>
                <a:off x="1008" y="584"/>
                <a:ext cx="276" cy="1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8" r:id="rId31" imgW="203024" imgH="253780" progId="Equation.3">
                        <p:embed/>
                      </p:oleObj>
                    </mc:Choice>
                    <mc:Fallback>
                      <p:oleObj r:id="rId31" imgW="203024" imgH="253780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8" y="584"/>
                              <a:ext cx="276" cy="1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58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92" y="1067"/>
                  <a:ext cx="76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59" name="Object 27"/>
                <p:cNvGraphicFramePr>
                  <a:graphicFrameLocks/>
                </p:cNvGraphicFramePr>
                <p:nvPr>
                  <p:extLst/>
                </p:nvPr>
              </p:nvGraphicFramePr>
              <p:xfrm>
                <a:off x="528" y="1115"/>
                <a:ext cx="191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9" r:id="rId32" imgW="253780" imgH="317225" progId="Equation.3">
                        <p:embed/>
                      </p:oleObj>
                    </mc:Choice>
                    <mc:Fallback>
                      <p:oleObj r:id="rId32" imgW="253780" imgH="317225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" y="1115"/>
                              <a:ext cx="191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60" name="Object 28"/>
                <p:cNvGraphicFramePr>
                  <a:graphicFrameLocks/>
                </p:cNvGraphicFramePr>
                <p:nvPr>
                  <p:extLst/>
                </p:nvPr>
              </p:nvGraphicFramePr>
              <p:xfrm>
                <a:off x="102" y="796"/>
                <a:ext cx="205" cy="1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0" r:id="rId33" imgW="253780" imgH="241091" progId="Equation.3">
                        <p:embed/>
                      </p:oleObj>
                    </mc:Choice>
                    <mc:Fallback>
                      <p:oleObj r:id="rId33" imgW="253780" imgH="241091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" y="796"/>
                              <a:ext cx="205" cy="1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8137" name="Object 29"/>
              <p:cNvGraphicFramePr>
                <a:graphicFrameLocks/>
              </p:cNvGraphicFramePr>
              <p:nvPr>
                <p:extLst/>
              </p:nvPr>
            </p:nvGraphicFramePr>
            <p:xfrm>
              <a:off x="-35" y="930"/>
              <a:ext cx="15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41" r:id="rId34" imgW="291847" imgH="304536" progId="Equation.3">
                      <p:embed/>
                    </p:oleObj>
                  </mc:Choice>
                  <mc:Fallback>
                    <p:oleObj r:id="rId34" imgW="291847" imgH="304536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35" y="930"/>
                            <a:ext cx="158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771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44410"/>
                </p:ext>
              </p:extLst>
            </p:nvPr>
          </p:nvGraphicFramePr>
          <p:xfrm>
            <a:off x="8499474" y="1778251"/>
            <a:ext cx="32702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2" name="Equation" r:id="rId36" imgW="114120" imgH="126720" progId="Equation.DSMT4">
                    <p:embed/>
                  </p:oleObj>
                </mc:Choice>
                <mc:Fallback>
                  <p:oleObj name="Equation" r:id="rId36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9474" y="1778251"/>
                          <a:ext cx="32702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6363494" y="4049770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规定：</a:t>
            </a: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>
            <p:extLst/>
          </p:nvPr>
        </p:nvGraphicFramePr>
        <p:xfrm>
          <a:off x="7553324" y="4127501"/>
          <a:ext cx="18494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" name="Equation" r:id="rId38" imgW="736560" imgH="203040" progId="Equation.DSMT4">
                  <p:embed/>
                </p:oleObj>
              </mc:Choice>
              <mc:Fallback>
                <p:oleObj name="Equation" r:id="rId38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4" y="4127501"/>
                        <a:ext cx="18494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/>
          </p:nvPr>
        </p:nvGraphicFramePr>
        <p:xfrm>
          <a:off x="7636668" y="4838758"/>
          <a:ext cx="1619724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" name="公式" r:id="rId40" imgW="1447800" imgH="368300" progId="Equation.3">
                  <p:embed/>
                </p:oleObj>
              </mc:Choice>
              <mc:Fallback>
                <p:oleObj name="公式" r:id="rId40" imgW="1447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6668" y="4838758"/>
                        <a:ext cx="1619724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/>
          <p:cNvGraphicFramePr>
            <a:graphicFrameLocks noChangeAspect="1"/>
          </p:cNvGraphicFramePr>
          <p:nvPr>
            <p:extLst/>
          </p:nvPr>
        </p:nvGraphicFramePr>
        <p:xfrm>
          <a:off x="7620282" y="5519738"/>
          <a:ext cx="1825059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" name="公式" r:id="rId42" imgW="1586811" imgH="317362" progId="Equation.3">
                  <p:embed/>
                </p:oleObj>
              </mc:Choice>
              <mc:Fallback>
                <p:oleObj name="公式" r:id="rId42" imgW="1586811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282" y="5519738"/>
                        <a:ext cx="1825059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00730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3" grpId="0" build="p" autoUpdateAnimBg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8710" name="Object 6"/>
          <p:cNvGraphicFramePr>
            <a:graphicFrameLocks noChangeAspect="1"/>
          </p:cNvGraphicFramePr>
          <p:nvPr>
            <p:extLst/>
          </p:nvPr>
        </p:nvGraphicFramePr>
        <p:xfrm>
          <a:off x="1739900" y="2395538"/>
          <a:ext cx="1492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Equation" r:id="rId3" imgW="609480" imgH="215640" progId="Equation.DSMT4">
                  <p:embed/>
                </p:oleObj>
              </mc:Choice>
              <mc:Fallback>
                <p:oleObj name="Equation" r:id="rId3" imgW="60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395538"/>
                        <a:ext cx="14922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1" name="Object 7"/>
          <p:cNvGraphicFramePr>
            <a:graphicFrameLocks noChangeAspect="1"/>
          </p:cNvGraphicFramePr>
          <p:nvPr>
            <p:extLst/>
          </p:nvPr>
        </p:nvGraphicFramePr>
        <p:xfrm>
          <a:off x="1781579" y="3883098"/>
          <a:ext cx="1455854" cy="444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公式" r:id="rId5" imgW="1409088" imgH="431613" progId="Equation.3">
                  <p:embed/>
                </p:oleObj>
              </mc:Choice>
              <mc:Fallback>
                <p:oleObj name="公式" r:id="rId5" imgW="140908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579" y="3883098"/>
                        <a:ext cx="1455854" cy="444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2" name="Object 8"/>
          <p:cNvGraphicFramePr>
            <a:graphicFrameLocks noChangeAspect="1"/>
          </p:cNvGraphicFramePr>
          <p:nvPr>
            <p:extLst/>
          </p:nvPr>
        </p:nvGraphicFramePr>
        <p:xfrm>
          <a:off x="1744644" y="5181008"/>
          <a:ext cx="1401765" cy="44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公式" r:id="rId7" imgW="1384300" imgH="431800" progId="Equation.3">
                  <p:embed/>
                </p:oleObj>
              </mc:Choice>
              <mc:Fallback>
                <p:oleObj name="公式" r:id="rId7" imgW="1384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44" y="5181008"/>
                        <a:ext cx="1401765" cy="44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3" name="Text Box 9"/>
          <p:cNvSpPr txBox="1">
            <a:spLocks noChangeArrowheads="1"/>
          </p:cNvSpPr>
          <p:nvPr/>
        </p:nvSpPr>
        <p:spPr bwMode="auto">
          <a:xfrm>
            <a:off x="1212850" y="935558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图，三坐标面分别为</a:t>
            </a:r>
          </a:p>
        </p:txBody>
      </p:sp>
      <p:sp>
        <p:nvSpPr>
          <p:cNvPr id="328714" name="AutoShape 10"/>
          <p:cNvSpPr>
            <a:spLocks noChangeArrowheads="1"/>
          </p:cNvSpPr>
          <p:nvPr/>
        </p:nvSpPr>
        <p:spPr bwMode="auto">
          <a:xfrm>
            <a:off x="3437967" y="4068133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28715" name="Text Box 11"/>
          <p:cNvSpPr txBox="1">
            <a:spLocks noChangeArrowheads="1"/>
          </p:cNvSpPr>
          <p:nvPr/>
        </p:nvSpPr>
        <p:spPr bwMode="auto">
          <a:xfrm>
            <a:off x="4200287" y="3890887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圆锥面；</a:t>
            </a:r>
          </a:p>
        </p:txBody>
      </p:sp>
      <p:sp>
        <p:nvSpPr>
          <p:cNvPr id="328716" name="AutoShape 12"/>
          <p:cNvSpPr>
            <a:spLocks noChangeArrowheads="1"/>
          </p:cNvSpPr>
          <p:nvPr/>
        </p:nvSpPr>
        <p:spPr bwMode="auto">
          <a:xfrm>
            <a:off x="3437967" y="2580748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28717" name="Text Box 13"/>
          <p:cNvSpPr txBox="1">
            <a:spLocks noChangeArrowheads="1"/>
          </p:cNvSpPr>
          <p:nvPr/>
        </p:nvSpPr>
        <p:spPr bwMode="auto">
          <a:xfrm>
            <a:off x="4200287" y="2381720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球   面；</a:t>
            </a:r>
          </a:p>
        </p:txBody>
      </p:sp>
      <p:sp>
        <p:nvSpPr>
          <p:cNvPr id="328718" name="AutoShape 14"/>
          <p:cNvSpPr>
            <a:spLocks noChangeArrowheads="1"/>
          </p:cNvSpPr>
          <p:nvPr/>
        </p:nvSpPr>
        <p:spPr bwMode="auto">
          <a:xfrm>
            <a:off x="3437967" y="529081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28719" name="Text Box 15"/>
          <p:cNvSpPr txBox="1">
            <a:spLocks noChangeArrowheads="1"/>
          </p:cNvSpPr>
          <p:nvPr/>
        </p:nvSpPr>
        <p:spPr bwMode="auto">
          <a:xfrm>
            <a:off x="4200287" y="5105400"/>
            <a:ext cx="20193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半平面．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7813351" y="748848"/>
            <a:ext cx="2191544" cy="2087343"/>
            <a:chOff x="7352441" y="2279460"/>
            <a:chExt cx="2191544" cy="2087343"/>
          </a:xfrm>
        </p:grpSpPr>
        <p:grpSp>
          <p:nvGrpSpPr>
            <p:cNvPr id="16" name="Group 96"/>
            <p:cNvGrpSpPr>
              <a:grpSpLocks/>
            </p:cNvGrpSpPr>
            <p:nvPr/>
          </p:nvGrpSpPr>
          <p:grpSpPr bwMode="auto">
            <a:xfrm>
              <a:off x="7352441" y="2497208"/>
              <a:ext cx="2027238" cy="1718721"/>
              <a:chOff x="696" y="2602"/>
              <a:chExt cx="1277" cy="1083"/>
            </a:xfrm>
          </p:grpSpPr>
          <p:sp>
            <p:nvSpPr>
              <p:cNvPr id="17" name="Line 52"/>
              <p:cNvSpPr>
                <a:spLocks noChangeShapeType="1"/>
              </p:cNvSpPr>
              <p:nvPr/>
            </p:nvSpPr>
            <p:spPr bwMode="auto">
              <a:xfrm flipH="1">
                <a:off x="696" y="3203"/>
                <a:ext cx="127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8" name="Line 54"/>
              <p:cNvSpPr>
                <a:spLocks noChangeShapeType="1"/>
              </p:cNvSpPr>
              <p:nvPr/>
            </p:nvSpPr>
            <p:spPr bwMode="auto">
              <a:xfrm>
                <a:off x="1320" y="2602"/>
                <a:ext cx="25" cy="108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9" name="Line 55"/>
              <p:cNvSpPr>
                <a:spLocks noChangeShapeType="1"/>
              </p:cNvSpPr>
              <p:nvPr/>
            </p:nvSpPr>
            <p:spPr bwMode="auto">
              <a:xfrm flipV="1">
                <a:off x="884" y="3203"/>
                <a:ext cx="454" cy="3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2" name="对象 1"/>
            <p:cNvGraphicFramePr>
              <a:graphicFrameLocks noChangeAspect="1"/>
            </p:cNvGraphicFramePr>
            <p:nvPr>
              <p:extLst/>
            </p:nvPr>
          </p:nvGraphicFramePr>
          <p:xfrm>
            <a:off x="7573558" y="4038599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9" name="Equation" r:id="rId10" imgW="139680" imgH="139680" progId="Equation.DSMT4">
                    <p:embed/>
                  </p:oleObj>
                </mc:Choice>
                <mc:Fallback>
                  <p:oleObj name="Equation" r:id="rId10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573558" y="4038599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/>
            </p:nvPr>
          </p:nvGraphicFramePr>
          <p:xfrm>
            <a:off x="9215373" y="3518464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215373" y="3518464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/>
            </p:nvPr>
          </p:nvGraphicFramePr>
          <p:xfrm>
            <a:off x="8515175" y="2279460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1" name="Equation" r:id="rId14" imgW="114120" imgH="139680" progId="Equation.DSMT4">
                    <p:embed/>
                  </p:oleObj>
                </mc:Choice>
                <mc:Fallback>
                  <p:oleObj name="Equation" r:id="rId14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515175" y="2279460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7221600" y="585437"/>
            <a:ext cx="1056630" cy="723834"/>
            <a:chOff x="5765406" y="2868499"/>
            <a:chExt cx="1056630" cy="723834"/>
          </a:xfrm>
        </p:grpSpPr>
        <p:sp>
          <p:nvSpPr>
            <p:cNvPr id="32" name="Arc 66"/>
            <p:cNvSpPr>
              <a:spLocks/>
            </p:cNvSpPr>
            <p:nvPr/>
          </p:nvSpPr>
          <p:spPr bwMode="auto">
            <a:xfrm>
              <a:off x="6463261" y="3087507"/>
              <a:ext cx="358775" cy="50482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/>
            </p:nvPr>
          </p:nvGraphicFramePr>
          <p:xfrm>
            <a:off x="5765406" y="2868499"/>
            <a:ext cx="761252" cy="310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" name="Equation" r:id="rId16" imgW="342720" imgH="139680" progId="Equation.DSMT4">
                    <p:embed/>
                  </p:oleObj>
                </mc:Choice>
                <mc:Fallback>
                  <p:oleObj name="Equation" r:id="rId16" imgW="342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765406" y="2868499"/>
                          <a:ext cx="761252" cy="3101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8054900" y="1183776"/>
            <a:ext cx="1470463" cy="1388249"/>
            <a:chOff x="7038108" y="4144332"/>
            <a:chExt cx="1470463" cy="1388249"/>
          </a:xfrm>
        </p:grpSpPr>
        <p:sp>
          <p:nvSpPr>
            <p:cNvPr id="6" name="椭圆 5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8" name="Group 103"/>
          <p:cNvGrpSpPr>
            <a:grpSpLocks/>
          </p:cNvGrpSpPr>
          <p:nvPr/>
        </p:nvGrpSpPr>
        <p:grpSpPr bwMode="auto">
          <a:xfrm>
            <a:off x="8060678" y="2906886"/>
            <a:ext cx="1512887" cy="1150939"/>
            <a:chOff x="4241" y="2750"/>
            <a:chExt cx="953" cy="725"/>
          </a:xfrm>
        </p:grpSpPr>
        <p:sp>
          <p:nvSpPr>
            <p:cNvPr id="39" name="Oval 98"/>
            <p:cNvSpPr>
              <a:spLocks noChangeArrowheads="1"/>
            </p:cNvSpPr>
            <p:nvPr/>
          </p:nvSpPr>
          <p:spPr bwMode="auto">
            <a:xfrm>
              <a:off x="4241" y="2750"/>
              <a:ext cx="953" cy="227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" name="Line 99"/>
            <p:cNvSpPr>
              <a:spLocks noChangeShapeType="1"/>
            </p:cNvSpPr>
            <p:nvPr/>
          </p:nvSpPr>
          <p:spPr bwMode="auto">
            <a:xfrm>
              <a:off x="4241" y="2886"/>
              <a:ext cx="499" cy="5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" name="Line 100"/>
            <p:cNvSpPr>
              <a:spLocks noChangeShapeType="1"/>
            </p:cNvSpPr>
            <p:nvPr/>
          </p:nvSpPr>
          <p:spPr bwMode="auto">
            <a:xfrm flipH="1">
              <a:off x="4740" y="2886"/>
              <a:ext cx="453" cy="5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7943629" y="2761497"/>
            <a:ext cx="1771650" cy="2073524"/>
            <a:chOff x="7485791" y="2160845"/>
            <a:chExt cx="1771650" cy="2073524"/>
          </a:xfrm>
        </p:grpSpPr>
        <p:grpSp>
          <p:nvGrpSpPr>
            <p:cNvPr id="43" name="Group 96"/>
            <p:cNvGrpSpPr>
              <a:grpSpLocks/>
            </p:cNvGrpSpPr>
            <p:nvPr/>
          </p:nvGrpSpPr>
          <p:grpSpPr bwMode="auto">
            <a:xfrm>
              <a:off x="7485791" y="2182982"/>
              <a:ext cx="1730375" cy="1840920"/>
              <a:chOff x="780" y="2404"/>
              <a:chExt cx="1090" cy="1160"/>
            </a:xfrm>
          </p:grpSpPr>
          <p:sp>
            <p:nvSpPr>
              <p:cNvPr id="47" name="Line 52"/>
              <p:cNvSpPr>
                <a:spLocks noChangeShapeType="1"/>
              </p:cNvSpPr>
              <p:nvPr/>
            </p:nvSpPr>
            <p:spPr bwMode="auto">
              <a:xfrm flipH="1">
                <a:off x="780" y="3194"/>
                <a:ext cx="109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8" name="Line 54"/>
              <p:cNvSpPr>
                <a:spLocks noChangeShapeType="1"/>
              </p:cNvSpPr>
              <p:nvPr/>
            </p:nvSpPr>
            <p:spPr bwMode="auto">
              <a:xfrm>
                <a:off x="1338" y="2404"/>
                <a:ext cx="14" cy="11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9" name="Line 55"/>
              <p:cNvSpPr>
                <a:spLocks noChangeShapeType="1"/>
              </p:cNvSpPr>
              <p:nvPr/>
            </p:nvSpPr>
            <p:spPr bwMode="auto">
              <a:xfrm flipV="1">
                <a:off x="884" y="3203"/>
                <a:ext cx="454" cy="3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4" name="对象 43"/>
            <p:cNvGraphicFramePr>
              <a:graphicFrameLocks noChangeAspect="1"/>
            </p:cNvGraphicFramePr>
            <p:nvPr>
              <p:extLst/>
            </p:nvPr>
          </p:nvGraphicFramePr>
          <p:xfrm>
            <a:off x="7762991" y="3906165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" name="Equation" r:id="rId18" imgW="139680" imgH="139680" progId="Equation.DSMT4">
                    <p:embed/>
                  </p:oleObj>
                </mc:Choice>
                <mc:Fallback>
                  <p:oleObj name="Equation" r:id="rId18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762991" y="3906165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>
              <p:extLst/>
            </p:nvPr>
          </p:nvGraphicFramePr>
          <p:xfrm>
            <a:off x="8928829" y="3478289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4" name="Equation" r:id="rId20" imgW="139680" imgH="164880" progId="Equation.DSMT4">
                    <p:embed/>
                  </p:oleObj>
                </mc:Choice>
                <mc:Fallback>
                  <p:oleObj name="Equation" r:id="rId20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928829" y="3478289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>
              <p:extLst/>
            </p:nvPr>
          </p:nvGraphicFramePr>
          <p:xfrm>
            <a:off x="8511018" y="2160845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Equation" r:id="rId22" imgW="114120" imgH="139680" progId="Equation.DSMT4">
                    <p:embed/>
                  </p:oleObj>
                </mc:Choice>
                <mc:Fallback>
                  <p:oleObj name="Equation" r:id="rId22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511018" y="2160845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7995386" y="4736439"/>
            <a:ext cx="1945940" cy="1972671"/>
            <a:chOff x="7485791" y="2261698"/>
            <a:chExt cx="1945940" cy="1972671"/>
          </a:xfrm>
        </p:grpSpPr>
        <p:grpSp>
          <p:nvGrpSpPr>
            <p:cNvPr id="51" name="Group 96"/>
            <p:cNvGrpSpPr>
              <a:grpSpLocks/>
            </p:cNvGrpSpPr>
            <p:nvPr/>
          </p:nvGrpSpPr>
          <p:grpSpPr bwMode="auto">
            <a:xfrm>
              <a:off x="7485791" y="2322638"/>
              <a:ext cx="1730375" cy="1840920"/>
              <a:chOff x="780" y="2492"/>
              <a:chExt cx="1090" cy="1160"/>
            </a:xfrm>
          </p:grpSpPr>
          <p:sp>
            <p:nvSpPr>
              <p:cNvPr id="55" name="Line 52"/>
              <p:cNvSpPr>
                <a:spLocks noChangeShapeType="1"/>
              </p:cNvSpPr>
              <p:nvPr/>
            </p:nvSpPr>
            <p:spPr bwMode="auto">
              <a:xfrm flipH="1">
                <a:off x="780" y="3194"/>
                <a:ext cx="109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" name="Line 54"/>
              <p:cNvSpPr>
                <a:spLocks noChangeShapeType="1"/>
              </p:cNvSpPr>
              <p:nvPr/>
            </p:nvSpPr>
            <p:spPr bwMode="auto">
              <a:xfrm>
                <a:off x="1327" y="2492"/>
                <a:ext cx="14" cy="11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7" name="Line 55"/>
              <p:cNvSpPr>
                <a:spLocks noChangeShapeType="1"/>
              </p:cNvSpPr>
              <p:nvPr/>
            </p:nvSpPr>
            <p:spPr bwMode="auto">
              <a:xfrm flipV="1">
                <a:off x="884" y="3203"/>
                <a:ext cx="454" cy="3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52" name="对象 51"/>
            <p:cNvGraphicFramePr>
              <a:graphicFrameLocks noChangeAspect="1"/>
            </p:cNvGraphicFramePr>
            <p:nvPr>
              <p:extLst/>
            </p:nvPr>
          </p:nvGraphicFramePr>
          <p:xfrm>
            <a:off x="7762991" y="3906165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6" name="Equation" r:id="rId24" imgW="139680" imgH="139680" progId="Equation.DSMT4">
                    <p:embed/>
                  </p:oleObj>
                </mc:Choice>
                <mc:Fallback>
                  <p:oleObj name="Equation" r:id="rId24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762991" y="3906165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>
              <p:extLst/>
            </p:nvPr>
          </p:nvGraphicFramePr>
          <p:xfrm>
            <a:off x="9103119" y="3484837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7" name="Equation" r:id="rId25" imgW="139680" imgH="164880" progId="Equation.DSMT4">
                    <p:embed/>
                  </p:oleObj>
                </mc:Choice>
                <mc:Fallback>
                  <p:oleObj name="Equation" r:id="rId25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103119" y="3484837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extLst/>
            </p:nvPr>
          </p:nvGraphicFramePr>
          <p:xfrm>
            <a:off x="8548004" y="2261698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8" name="Equation" r:id="rId26" imgW="114120" imgH="139680" progId="Equation.DSMT4">
                    <p:embed/>
                  </p:oleObj>
                </mc:Choice>
                <mc:Fallback>
                  <p:oleObj name="Equation" r:id="rId26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548004" y="2261698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77"/>
          <p:cNvGrpSpPr>
            <a:grpSpLocks/>
          </p:cNvGrpSpPr>
          <p:nvPr/>
        </p:nvGrpSpPr>
        <p:grpSpPr bwMode="auto">
          <a:xfrm>
            <a:off x="8868420" y="4965572"/>
            <a:ext cx="792162" cy="1368426"/>
            <a:chOff x="2880" y="2614"/>
            <a:chExt cx="499" cy="862"/>
          </a:xfrm>
        </p:grpSpPr>
        <p:sp>
          <p:nvSpPr>
            <p:cNvPr id="59" name="Line 78"/>
            <p:cNvSpPr>
              <a:spLocks noChangeShapeType="1"/>
            </p:cNvSpPr>
            <p:nvPr/>
          </p:nvSpPr>
          <p:spPr bwMode="auto">
            <a:xfrm>
              <a:off x="2880" y="2614"/>
              <a:ext cx="499" cy="2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0" name="Line 79"/>
            <p:cNvSpPr>
              <a:spLocks noChangeShapeType="1"/>
            </p:cNvSpPr>
            <p:nvPr/>
          </p:nvSpPr>
          <p:spPr bwMode="auto">
            <a:xfrm>
              <a:off x="2880" y="3249"/>
              <a:ext cx="499" cy="2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" name="Line 80"/>
            <p:cNvSpPr>
              <a:spLocks noChangeShapeType="1"/>
            </p:cNvSpPr>
            <p:nvPr/>
          </p:nvSpPr>
          <p:spPr bwMode="auto">
            <a:xfrm>
              <a:off x="3379" y="2840"/>
              <a:ext cx="0" cy="6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8582220" y="6004157"/>
            <a:ext cx="556706" cy="730771"/>
            <a:chOff x="5843587" y="3062289"/>
            <a:chExt cx="504825" cy="730771"/>
          </a:xfrm>
        </p:grpSpPr>
        <p:sp>
          <p:nvSpPr>
            <p:cNvPr id="63" name="Arc 82"/>
            <p:cNvSpPr>
              <a:spLocks/>
            </p:cNvSpPr>
            <p:nvPr/>
          </p:nvSpPr>
          <p:spPr bwMode="auto">
            <a:xfrm rot="6969580">
              <a:off x="5916612" y="2989264"/>
              <a:ext cx="358776" cy="5048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/>
            </p:nvPr>
          </p:nvGraphicFramePr>
          <p:xfrm>
            <a:off x="6004801" y="3430282"/>
            <a:ext cx="285040" cy="362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" name="Equation" r:id="rId27" imgW="139680" imgH="177480" progId="Equation.DSMT4">
                    <p:embed/>
                  </p:oleObj>
                </mc:Choice>
                <mc:Fallback>
                  <p:oleObj name="Equation" r:id="rId27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004801" y="3430282"/>
                          <a:ext cx="285040" cy="3627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7348492" y="3105814"/>
            <a:ext cx="1002512" cy="569373"/>
            <a:chOff x="6062201" y="3381482"/>
            <a:chExt cx="1002512" cy="569373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/>
            </p:nvPr>
          </p:nvGraphicFramePr>
          <p:xfrm>
            <a:off x="6062201" y="3381482"/>
            <a:ext cx="851910" cy="391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0" name="Equation" r:id="rId29" imgW="304560" imgH="164880" progId="Equation.DSMT4">
                    <p:embed/>
                  </p:oleObj>
                </mc:Choice>
                <mc:Fallback>
                  <p:oleObj name="Equation" r:id="rId29" imgW="304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062201" y="3381482"/>
                          <a:ext cx="851910" cy="3919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Arc 66"/>
            <p:cNvSpPr>
              <a:spLocks/>
            </p:cNvSpPr>
            <p:nvPr/>
          </p:nvSpPr>
          <p:spPr bwMode="auto">
            <a:xfrm rot="15348191" flipH="1">
              <a:off x="6758538" y="3644680"/>
              <a:ext cx="250425" cy="3619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7740463" y="5138786"/>
            <a:ext cx="1183193" cy="510895"/>
            <a:chOff x="5918637" y="3429677"/>
            <a:chExt cx="1183193" cy="510895"/>
          </a:xfrm>
        </p:grpSpPr>
        <p:graphicFrame>
          <p:nvGraphicFramePr>
            <p:cNvPr id="71" name="对象 70"/>
            <p:cNvGraphicFramePr>
              <a:graphicFrameLocks noChangeAspect="1"/>
            </p:cNvGraphicFramePr>
            <p:nvPr>
              <p:extLst/>
            </p:nvPr>
          </p:nvGraphicFramePr>
          <p:xfrm>
            <a:off x="5918637" y="3429677"/>
            <a:ext cx="817563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1" name="Equation" r:id="rId31" imgW="291960" imgH="177480" progId="Equation.DSMT4">
                    <p:embed/>
                  </p:oleObj>
                </mc:Choice>
                <mc:Fallback>
                  <p:oleObj name="Equation" r:id="rId31" imgW="291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918637" y="3429677"/>
                          <a:ext cx="817563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Arc 66"/>
            <p:cNvSpPr>
              <a:spLocks/>
            </p:cNvSpPr>
            <p:nvPr/>
          </p:nvSpPr>
          <p:spPr bwMode="auto">
            <a:xfrm rot="15348191" flipH="1">
              <a:off x="6795655" y="3634397"/>
              <a:ext cx="250425" cy="3619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1947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4" grpId="0" animBg="1"/>
      <p:bldP spid="328715" grpId="0" autoUpdateAnimBg="0"/>
      <p:bldP spid="328716" grpId="0" animBg="1"/>
      <p:bldP spid="328717" grpId="0" autoUpdateAnimBg="0"/>
      <p:bldP spid="328718" grpId="0" animBg="1"/>
      <p:bldP spid="32871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9730" name="Object 2"/>
          <p:cNvGraphicFramePr>
            <a:graphicFrameLocks noChangeAspect="1"/>
          </p:cNvGraphicFramePr>
          <p:nvPr>
            <p:extLst/>
          </p:nvPr>
        </p:nvGraphicFramePr>
        <p:xfrm>
          <a:off x="1583531" y="3924615"/>
          <a:ext cx="3225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" name="公式" r:id="rId3" imgW="3225800" imgH="800100" progId="Equation.3">
                  <p:embed/>
                </p:oleObj>
              </mc:Choice>
              <mc:Fallback>
                <p:oleObj name="公式" r:id="rId3" imgW="32258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531" y="3924615"/>
                        <a:ext cx="3225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1" name="Object 3"/>
          <p:cNvGraphicFramePr>
            <a:graphicFrameLocks noChangeAspect="1"/>
          </p:cNvGraphicFramePr>
          <p:nvPr>
            <p:extLst/>
          </p:nvPr>
        </p:nvGraphicFramePr>
        <p:xfrm>
          <a:off x="1681163" y="5083175"/>
          <a:ext cx="74993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7" name="Equation" r:id="rId5" imgW="3429000" imgH="380880" progId="Equation.DSMT4">
                  <p:embed/>
                </p:oleObj>
              </mc:Choice>
              <mc:Fallback>
                <p:oleObj name="Equation" r:id="rId5" imgW="3429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5083175"/>
                        <a:ext cx="74993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2" name="Text Box 4"/>
          <p:cNvSpPr txBox="1">
            <a:spLocks noChangeArrowheads="1"/>
          </p:cNvSpPr>
          <p:nvPr/>
        </p:nvSpPr>
        <p:spPr bwMode="auto">
          <a:xfrm>
            <a:off x="1560513" y="2032794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球坐标系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中的体积元素为</a:t>
            </a:r>
          </a:p>
        </p:txBody>
      </p:sp>
      <p:graphicFrame>
        <p:nvGraphicFramePr>
          <p:cNvPr id="329733" name="Object 5"/>
          <p:cNvGraphicFramePr>
            <a:graphicFrameLocks noChangeAspect="1"/>
          </p:cNvGraphicFramePr>
          <p:nvPr>
            <p:extLst/>
          </p:nvPr>
        </p:nvGraphicFramePr>
        <p:xfrm>
          <a:off x="1900959" y="2880736"/>
          <a:ext cx="32527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" name="Equation" r:id="rId8" imgW="1346040" imgH="228600" progId="Equation.DSMT4">
                  <p:embed/>
                </p:oleObj>
              </mc:Choice>
              <mc:Fallback>
                <p:oleObj name="Equation" r:id="rId8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959" y="2880736"/>
                        <a:ext cx="32527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55"/>
          <p:cNvSpPr txBox="1">
            <a:spLocks noChangeArrowheads="1"/>
          </p:cNvSpPr>
          <p:nvPr/>
        </p:nvSpPr>
        <p:spPr bwMode="auto">
          <a:xfrm>
            <a:off x="2438400" y="10810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如图，</a:t>
            </a:r>
          </a:p>
        </p:txBody>
      </p:sp>
      <p:graphicFrame>
        <p:nvGraphicFramePr>
          <p:cNvPr id="329785" name="Object 57"/>
          <p:cNvGraphicFramePr>
            <a:graphicFrameLocks noChangeAspect="1"/>
          </p:cNvGraphicFramePr>
          <p:nvPr>
            <p:extLst/>
          </p:nvPr>
        </p:nvGraphicFramePr>
        <p:xfrm>
          <a:off x="7800503" y="2595707"/>
          <a:ext cx="2571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"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503" y="2595707"/>
                        <a:ext cx="2571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88" name="Object 60"/>
          <p:cNvGraphicFramePr>
            <a:graphicFrameLocks noChangeAspect="1"/>
          </p:cNvGraphicFramePr>
          <p:nvPr>
            <p:extLst/>
          </p:nvPr>
        </p:nvGraphicFramePr>
        <p:xfrm>
          <a:off x="8021165" y="1620982"/>
          <a:ext cx="3921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"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165" y="1620982"/>
                        <a:ext cx="39211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697663" y="1047958"/>
            <a:ext cx="3867524" cy="3665514"/>
            <a:chOff x="6697663" y="1047958"/>
            <a:chExt cx="3867524" cy="3665514"/>
          </a:xfrm>
        </p:grpSpPr>
        <p:graphicFrame>
          <p:nvGraphicFramePr>
            <p:cNvPr id="329784" name="Object 56"/>
            <p:cNvGraphicFramePr>
              <a:graphicFrameLocks noChangeAspect="1"/>
            </p:cNvGraphicFramePr>
            <p:nvPr>
              <p:extLst/>
            </p:nvPr>
          </p:nvGraphicFramePr>
          <p:xfrm>
            <a:off x="6697663" y="2349500"/>
            <a:ext cx="92075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1" name="Equation" r:id="rId14" imgW="444240" imgH="203040" progId="Equation.DSMT4">
                    <p:embed/>
                  </p:oleObj>
                </mc:Choice>
                <mc:Fallback>
                  <p:oleObj name="Equation" r:id="rId14" imgW="444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7663" y="2349500"/>
                          <a:ext cx="920750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86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5331785"/>
                </p:ext>
              </p:extLst>
            </p:nvPr>
          </p:nvGraphicFramePr>
          <p:xfrm>
            <a:off x="9255500" y="2346523"/>
            <a:ext cx="130968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2" name="Equation" r:id="rId16" imgW="609480" imgH="203040" progId="Equation.DSMT4">
                    <p:embed/>
                  </p:oleObj>
                </mc:Choice>
                <mc:Fallback>
                  <p:oleObj name="Equation" r:id="rId16" imgW="609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5500" y="2346523"/>
                          <a:ext cx="130968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87" name="Object 59"/>
            <p:cNvGraphicFramePr>
              <a:graphicFrameLocks noChangeAspect="1"/>
            </p:cNvGraphicFramePr>
            <p:nvPr>
              <p:extLst/>
            </p:nvPr>
          </p:nvGraphicFramePr>
          <p:xfrm>
            <a:off x="8861425" y="2636838"/>
            <a:ext cx="665163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3" name="Equation" r:id="rId18" imgW="291960" imgH="203040" progId="Equation.DSMT4">
                    <p:embed/>
                  </p:oleObj>
                </mc:Choice>
                <mc:Fallback>
                  <p:oleObj name="Equation" r:id="rId18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1425" y="2636838"/>
                          <a:ext cx="665163" cy="458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182" name="Group 6"/>
            <p:cNvGrpSpPr>
              <a:grpSpLocks/>
            </p:cNvGrpSpPr>
            <p:nvPr/>
          </p:nvGrpSpPr>
          <p:grpSpPr bwMode="auto">
            <a:xfrm>
              <a:off x="6852017" y="1047958"/>
              <a:ext cx="2849587" cy="3665514"/>
              <a:chOff x="3396" y="859"/>
              <a:chExt cx="1795" cy="2309"/>
            </a:xfrm>
          </p:grpSpPr>
          <p:sp>
            <p:nvSpPr>
              <p:cNvPr id="50190" name="Line 7"/>
              <p:cNvSpPr>
                <a:spLocks noChangeShapeType="1"/>
              </p:cNvSpPr>
              <p:nvPr/>
            </p:nvSpPr>
            <p:spPr bwMode="auto">
              <a:xfrm>
                <a:off x="3936" y="2561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191" name="Line 8"/>
              <p:cNvSpPr>
                <a:spLocks noChangeShapeType="1"/>
              </p:cNvSpPr>
              <p:nvPr/>
            </p:nvSpPr>
            <p:spPr bwMode="auto">
              <a:xfrm flipV="1">
                <a:off x="3936" y="859"/>
                <a:ext cx="3" cy="17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192" name="Line 9"/>
              <p:cNvSpPr>
                <a:spLocks noChangeShapeType="1"/>
              </p:cNvSpPr>
              <p:nvPr/>
            </p:nvSpPr>
            <p:spPr bwMode="auto">
              <a:xfrm flipH="1">
                <a:off x="3396" y="2561"/>
                <a:ext cx="540" cy="5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193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059" y="2855"/>
              <a:ext cx="246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4" name="Equation" r:id="rId20" imgW="228600" imgH="177480" progId="Equation.DSMT4">
                      <p:embed/>
                    </p:oleObj>
                  </mc:Choice>
                  <mc:Fallback>
                    <p:oleObj name="Equation" r:id="rId20" imgW="22860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2855"/>
                            <a:ext cx="246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4" name="Object 11"/>
              <p:cNvGraphicFramePr>
                <a:graphicFrameLocks noChangeAspect="1"/>
              </p:cNvGraphicFramePr>
              <p:nvPr/>
            </p:nvGraphicFramePr>
            <p:xfrm>
              <a:off x="4053" y="1973"/>
              <a:ext cx="47" cy="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5" name="公式" r:id="rId22" imgW="47692" imgH="152334" progId="Equation.3">
                      <p:embed/>
                    </p:oleObj>
                  </mc:Choice>
                  <mc:Fallback>
                    <p:oleObj name="公式" r:id="rId22" imgW="47692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3" y="1973"/>
                            <a:ext cx="47" cy="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5" name="Object 12"/>
              <p:cNvGraphicFramePr>
                <a:graphicFrameLocks noChangeAspect="1"/>
              </p:cNvGraphicFramePr>
              <p:nvPr/>
            </p:nvGraphicFramePr>
            <p:xfrm>
              <a:off x="3492" y="3035"/>
              <a:ext cx="140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6" name="公式" r:id="rId24" imgW="253890" imgH="241195" progId="Equation.3">
                      <p:embed/>
                    </p:oleObj>
                  </mc:Choice>
                  <mc:Fallback>
                    <p:oleObj name="公式" r:id="rId24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2" y="3035"/>
                            <a:ext cx="140" cy="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6" name="Object 1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040" y="2592"/>
              <a:ext cx="151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7" name="公式" r:id="rId26" imgW="253780" imgH="317225" progId="Equation.3">
                      <p:embed/>
                    </p:oleObj>
                  </mc:Choice>
                  <mc:Fallback>
                    <p:oleObj name="公式" r:id="rId26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2592"/>
                            <a:ext cx="151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7" name="Object 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987" y="900"/>
              <a:ext cx="129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8" name="公式" r:id="rId28" imgW="203024" imgH="253780" progId="Equation.3">
                      <p:embed/>
                    </p:oleObj>
                  </mc:Choice>
                  <mc:Fallback>
                    <p:oleObj name="公式" r:id="rId28" imgW="203024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7" y="900"/>
                            <a:ext cx="129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8" name="Object 1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722" y="2395"/>
              <a:ext cx="19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9" name="公式" r:id="rId30" imgW="215713" imgH="241091" progId="Equation.3">
                      <p:embed/>
                    </p:oleObj>
                  </mc:Choice>
                  <mc:Fallback>
                    <p:oleObj name="公式" r:id="rId30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2" y="2395"/>
                            <a:ext cx="19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199" name="Line 16"/>
              <p:cNvSpPr>
                <a:spLocks noChangeShapeType="1"/>
              </p:cNvSpPr>
              <p:nvPr/>
            </p:nvSpPr>
            <p:spPr bwMode="auto">
              <a:xfrm>
                <a:off x="3942" y="1464"/>
                <a:ext cx="336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0" name="Line 17"/>
              <p:cNvSpPr>
                <a:spLocks noChangeShapeType="1"/>
              </p:cNvSpPr>
              <p:nvPr/>
            </p:nvSpPr>
            <p:spPr bwMode="auto">
              <a:xfrm>
                <a:off x="3924" y="2555"/>
                <a:ext cx="492" cy="2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1" name="Line 18"/>
              <p:cNvSpPr>
                <a:spLocks noChangeShapeType="1"/>
              </p:cNvSpPr>
              <p:nvPr/>
            </p:nvSpPr>
            <p:spPr bwMode="auto">
              <a:xfrm>
                <a:off x="4272" y="1824"/>
                <a:ext cx="0" cy="10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2" name="Line 19"/>
              <p:cNvSpPr>
                <a:spLocks noChangeShapeType="1"/>
              </p:cNvSpPr>
              <p:nvPr/>
            </p:nvSpPr>
            <p:spPr bwMode="auto">
              <a:xfrm>
                <a:off x="4416" y="1728"/>
                <a:ext cx="0" cy="10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03" name="Object 20"/>
              <p:cNvGraphicFramePr>
                <a:graphicFrameLocks noChangeAspect="1"/>
              </p:cNvGraphicFramePr>
              <p:nvPr/>
            </p:nvGraphicFramePr>
            <p:xfrm>
              <a:off x="4229" y="1329"/>
              <a:ext cx="48" cy="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0" name="公式" r:id="rId32" imgW="47692" imgH="152334" progId="Equation.3">
                      <p:embed/>
                    </p:oleObj>
                  </mc:Choice>
                  <mc:Fallback>
                    <p:oleObj name="公式" r:id="rId32" imgW="47692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9" y="1329"/>
                            <a:ext cx="48" cy="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04" name="Line 21"/>
              <p:cNvSpPr>
                <a:spLocks noChangeShapeType="1"/>
              </p:cNvSpPr>
              <p:nvPr/>
            </p:nvSpPr>
            <p:spPr bwMode="auto">
              <a:xfrm flipV="1">
                <a:off x="4176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0205" name="Group 22"/>
              <p:cNvGrpSpPr>
                <a:grpSpLocks/>
              </p:cNvGrpSpPr>
              <p:nvPr/>
            </p:nvGrpSpPr>
            <p:grpSpPr bwMode="auto">
              <a:xfrm rot="779335">
                <a:off x="4208" y="1344"/>
                <a:ext cx="532" cy="530"/>
                <a:chOff x="2745" y="1509"/>
                <a:chExt cx="532" cy="530"/>
              </a:xfrm>
            </p:grpSpPr>
            <p:sp>
              <p:nvSpPr>
                <p:cNvPr id="50229" name="Arc 23"/>
                <p:cNvSpPr>
                  <a:spLocks/>
                </p:cNvSpPr>
                <p:nvPr/>
              </p:nvSpPr>
              <p:spPr bwMode="auto">
                <a:xfrm rot="13086376" flipV="1">
                  <a:off x="2989" y="1579"/>
                  <a:ext cx="288" cy="92"/>
                </a:xfrm>
                <a:custGeom>
                  <a:avLst/>
                  <a:gdLst>
                    <a:gd name="T0" fmla="*/ 0 w 38901"/>
                    <a:gd name="T1" fmla="*/ 0 h 21600"/>
                    <a:gd name="T2" fmla="*/ 0 w 38901"/>
                    <a:gd name="T3" fmla="*/ 0 h 21600"/>
                    <a:gd name="T4" fmla="*/ 0 w 38901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8901"/>
                    <a:gd name="T10" fmla="*/ 0 h 21600"/>
                    <a:gd name="T11" fmla="*/ 38901 w 38901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8901" h="21600" fill="none" extrusionOk="0">
                      <a:moveTo>
                        <a:pt x="-1" y="12402"/>
                      </a:moveTo>
                      <a:cubicBezTo>
                        <a:pt x="3562" y="4832"/>
                        <a:pt x="11176" y="-1"/>
                        <a:pt x="19544" y="0"/>
                      </a:cubicBezTo>
                      <a:cubicBezTo>
                        <a:pt x="27755" y="0"/>
                        <a:pt x="35257" y="4656"/>
                        <a:pt x="38901" y="12015"/>
                      </a:cubicBezTo>
                    </a:path>
                    <a:path w="38901" h="21600" stroke="0" extrusionOk="0">
                      <a:moveTo>
                        <a:pt x="-1" y="12402"/>
                      </a:moveTo>
                      <a:cubicBezTo>
                        <a:pt x="3562" y="4832"/>
                        <a:pt x="11176" y="-1"/>
                        <a:pt x="19544" y="0"/>
                      </a:cubicBezTo>
                      <a:cubicBezTo>
                        <a:pt x="27755" y="0"/>
                        <a:pt x="35257" y="4656"/>
                        <a:pt x="38901" y="12015"/>
                      </a:cubicBezTo>
                      <a:lnTo>
                        <a:pt x="19544" y="21600"/>
                      </a:lnTo>
                      <a:lnTo>
                        <a:pt x="-1" y="12402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0" name="Line 24"/>
                <p:cNvSpPr>
                  <a:spLocks noChangeShapeType="1"/>
                </p:cNvSpPr>
                <p:nvPr/>
              </p:nvSpPr>
              <p:spPr bwMode="auto">
                <a:xfrm rot="12939418" flipH="1" flipV="1">
                  <a:off x="2959" y="1509"/>
                  <a:ext cx="4" cy="22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1" name="Arc 25"/>
                <p:cNvSpPr>
                  <a:spLocks/>
                </p:cNvSpPr>
                <p:nvPr/>
              </p:nvSpPr>
              <p:spPr bwMode="auto">
                <a:xfrm rot="2393311" flipV="1">
                  <a:off x="2745" y="1909"/>
                  <a:ext cx="247" cy="83"/>
                </a:xfrm>
                <a:custGeom>
                  <a:avLst/>
                  <a:gdLst>
                    <a:gd name="T0" fmla="*/ 0 w 17745"/>
                    <a:gd name="T1" fmla="*/ 0 h 19046"/>
                    <a:gd name="T2" fmla="*/ 0 w 17745"/>
                    <a:gd name="T3" fmla="*/ 0 h 19046"/>
                    <a:gd name="T4" fmla="*/ 0 w 17745"/>
                    <a:gd name="T5" fmla="*/ 0 h 19046"/>
                    <a:gd name="T6" fmla="*/ 0 60000 65536"/>
                    <a:gd name="T7" fmla="*/ 0 60000 65536"/>
                    <a:gd name="T8" fmla="*/ 0 60000 65536"/>
                    <a:gd name="T9" fmla="*/ 0 w 17745"/>
                    <a:gd name="T10" fmla="*/ 0 h 19046"/>
                    <a:gd name="T11" fmla="*/ 17745 w 17745"/>
                    <a:gd name="T12" fmla="*/ 19046 h 1904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745" h="19046" fill="none" extrusionOk="0">
                      <a:moveTo>
                        <a:pt x="10188" y="0"/>
                      </a:moveTo>
                      <a:cubicBezTo>
                        <a:pt x="13205" y="1613"/>
                        <a:pt x="15794" y="3920"/>
                        <a:pt x="17745" y="6730"/>
                      </a:cubicBezTo>
                    </a:path>
                    <a:path w="17745" h="19046" stroke="0" extrusionOk="0">
                      <a:moveTo>
                        <a:pt x="10188" y="0"/>
                      </a:moveTo>
                      <a:cubicBezTo>
                        <a:pt x="13205" y="1613"/>
                        <a:pt x="15794" y="3920"/>
                        <a:pt x="17745" y="6730"/>
                      </a:cubicBezTo>
                      <a:lnTo>
                        <a:pt x="0" y="19046"/>
                      </a:lnTo>
                      <a:lnTo>
                        <a:pt x="1018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2" name="Arc 26"/>
                <p:cNvSpPr>
                  <a:spLocks/>
                </p:cNvSpPr>
                <p:nvPr/>
              </p:nvSpPr>
              <p:spPr bwMode="auto">
                <a:xfrm rot="13622430" flipV="1">
                  <a:off x="2888" y="1738"/>
                  <a:ext cx="192" cy="55"/>
                </a:xfrm>
                <a:custGeom>
                  <a:avLst/>
                  <a:gdLst>
                    <a:gd name="T0" fmla="*/ 0 w 21600"/>
                    <a:gd name="T1" fmla="*/ 0 h 21551"/>
                    <a:gd name="T2" fmla="*/ 0 w 21600"/>
                    <a:gd name="T3" fmla="*/ 0 h 21551"/>
                    <a:gd name="T4" fmla="*/ 0 w 21600"/>
                    <a:gd name="T5" fmla="*/ 0 h 2155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51"/>
                    <a:gd name="T11" fmla="*/ 21600 w 21600"/>
                    <a:gd name="T12" fmla="*/ 21551 h 2155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51" fill="none" extrusionOk="0">
                      <a:moveTo>
                        <a:pt x="1450" y="-1"/>
                      </a:moveTo>
                      <a:cubicBezTo>
                        <a:pt x="12790" y="762"/>
                        <a:pt x="21600" y="10184"/>
                        <a:pt x="21600" y="21551"/>
                      </a:cubicBezTo>
                    </a:path>
                    <a:path w="21600" h="21551" stroke="0" extrusionOk="0">
                      <a:moveTo>
                        <a:pt x="1450" y="-1"/>
                      </a:moveTo>
                      <a:cubicBezTo>
                        <a:pt x="12790" y="762"/>
                        <a:pt x="21600" y="10184"/>
                        <a:pt x="21600" y="21551"/>
                      </a:cubicBezTo>
                      <a:lnTo>
                        <a:pt x="0" y="21551"/>
                      </a:lnTo>
                      <a:lnTo>
                        <a:pt x="1450" y="-1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3" name="Line 27"/>
                <p:cNvSpPr>
                  <a:spLocks noChangeShapeType="1"/>
                </p:cNvSpPr>
                <p:nvPr/>
              </p:nvSpPr>
              <p:spPr bwMode="auto">
                <a:xfrm rot="14833314">
                  <a:off x="2747" y="1780"/>
                  <a:ext cx="254" cy="14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4" name="Line 28"/>
                <p:cNvSpPr>
                  <a:spLocks noChangeShapeType="1"/>
                </p:cNvSpPr>
                <p:nvPr/>
              </p:nvSpPr>
              <p:spPr bwMode="auto">
                <a:xfrm rot="20802536" flipV="1">
                  <a:off x="3058" y="1729"/>
                  <a:ext cx="202" cy="6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5" name="Line 29"/>
                <p:cNvSpPr>
                  <a:spLocks noChangeShapeType="1"/>
                </p:cNvSpPr>
                <p:nvPr/>
              </p:nvSpPr>
              <p:spPr bwMode="auto">
                <a:xfrm rot="21394355" flipH="1">
                  <a:off x="3091" y="1728"/>
                  <a:ext cx="153" cy="27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6" name="Line 30"/>
                <p:cNvSpPr>
                  <a:spLocks noChangeShapeType="1"/>
                </p:cNvSpPr>
                <p:nvPr/>
              </p:nvSpPr>
              <p:spPr bwMode="auto">
                <a:xfrm rot="21069413" flipH="1">
                  <a:off x="2957" y="1814"/>
                  <a:ext cx="127" cy="22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7" name="Arc 31"/>
                <p:cNvSpPr>
                  <a:spLocks/>
                </p:cNvSpPr>
                <p:nvPr/>
              </p:nvSpPr>
              <p:spPr bwMode="auto">
                <a:xfrm rot="20882439" flipV="1">
                  <a:off x="2955" y="1940"/>
                  <a:ext cx="166" cy="92"/>
                </a:xfrm>
                <a:custGeom>
                  <a:avLst/>
                  <a:gdLst>
                    <a:gd name="T0" fmla="*/ 0 w 22391"/>
                    <a:gd name="T1" fmla="*/ 0 h 21600"/>
                    <a:gd name="T2" fmla="*/ 0 w 22391"/>
                    <a:gd name="T3" fmla="*/ 0 h 21600"/>
                    <a:gd name="T4" fmla="*/ 0 w 22391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2391"/>
                    <a:gd name="T10" fmla="*/ 0 h 21600"/>
                    <a:gd name="T11" fmla="*/ 22391 w 22391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391" h="21600" fill="none" extrusionOk="0">
                      <a:moveTo>
                        <a:pt x="-1" y="798"/>
                      </a:moveTo>
                      <a:cubicBezTo>
                        <a:pt x="1894" y="268"/>
                        <a:pt x="3852" y="-1"/>
                        <a:pt x="5820" y="0"/>
                      </a:cubicBezTo>
                      <a:cubicBezTo>
                        <a:pt x="12218" y="0"/>
                        <a:pt x="18287" y="2836"/>
                        <a:pt x="22391" y="7744"/>
                      </a:cubicBezTo>
                    </a:path>
                    <a:path w="22391" h="21600" stroke="0" extrusionOk="0">
                      <a:moveTo>
                        <a:pt x="-1" y="798"/>
                      </a:moveTo>
                      <a:cubicBezTo>
                        <a:pt x="1894" y="268"/>
                        <a:pt x="3852" y="-1"/>
                        <a:pt x="5820" y="0"/>
                      </a:cubicBezTo>
                      <a:cubicBezTo>
                        <a:pt x="12218" y="0"/>
                        <a:pt x="18287" y="2836"/>
                        <a:pt x="22391" y="7744"/>
                      </a:cubicBezTo>
                      <a:lnTo>
                        <a:pt x="5820" y="21600"/>
                      </a:lnTo>
                      <a:lnTo>
                        <a:pt x="-1" y="798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0206" name="Line 32"/>
              <p:cNvSpPr>
                <a:spLocks noChangeShapeType="1"/>
              </p:cNvSpPr>
              <p:nvPr/>
            </p:nvSpPr>
            <p:spPr bwMode="auto">
              <a:xfrm flipV="1">
                <a:off x="3936" y="1536"/>
                <a:ext cx="432" cy="10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7" name="Line 33"/>
              <p:cNvSpPr>
                <a:spLocks noChangeShapeType="1"/>
              </p:cNvSpPr>
              <p:nvPr/>
            </p:nvSpPr>
            <p:spPr bwMode="auto">
              <a:xfrm flipV="1">
                <a:off x="3936" y="1872"/>
                <a:ext cx="432" cy="6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8" name="Line 34"/>
              <p:cNvSpPr>
                <a:spLocks noChangeShapeType="1"/>
              </p:cNvSpPr>
              <p:nvPr/>
            </p:nvSpPr>
            <p:spPr bwMode="auto">
              <a:xfrm flipV="1">
                <a:off x="3936" y="1824"/>
                <a:ext cx="576" cy="7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9" name="Arc 35"/>
              <p:cNvSpPr>
                <a:spLocks/>
              </p:cNvSpPr>
              <p:nvPr/>
            </p:nvSpPr>
            <p:spPr bwMode="auto">
              <a:xfrm rot="14013231" flipV="1">
                <a:off x="4388" y="1780"/>
                <a:ext cx="189" cy="66"/>
              </a:xfrm>
              <a:custGeom>
                <a:avLst/>
                <a:gdLst>
                  <a:gd name="T0" fmla="*/ 0 w 21176"/>
                  <a:gd name="T1" fmla="*/ 0 h 20875"/>
                  <a:gd name="T2" fmla="*/ 0 w 21176"/>
                  <a:gd name="T3" fmla="*/ 0 h 20875"/>
                  <a:gd name="T4" fmla="*/ 0 w 21176"/>
                  <a:gd name="T5" fmla="*/ 0 h 20875"/>
                  <a:gd name="T6" fmla="*/ 0 60000 65536"/>
                  <a:gd name="T7" fmla="*/ 0 60000 65536"/>
                  <a:gd name="T8" fmla="*/ 0 60000 65536"/>
                  <a:gd name="T9" fmla="*/ 0 w 21176"/>
                  <a:gd name="T10" fmla="*/ 0 h 20875"/>
                  <a:gd name="T11" fmla="*/ 21176 w 21176"/>
                  <a:gd name="T12" fmla="*/ 20875 h 208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76" h="20875" fill="none" extrusionOk="0">
                    <a:moveTo>
                      <a:pt x="5549" y="0"/>
                    </a:moveTo>
                    <a:cubicBezTo>
                      <a:pt x="13497" y="2113"/>
                      <a:pt x="19555" y="8555"/>
                      <a:pt x="21176" y="16616"/>
                    </a:cubicBezTo>
                  </a:path>
                  <a:path w="21176" h="20875" stroke="0" extrusionOk="0">
                    <a:moveTo>
                      <a:pt x="5549" y="0"/>
                    </a:moveTo>
                    <a:cubicBezTo>
                      <a:pt x="13497" y="2113"/>
                      <a:pt x="19555" y="8555"/>
                      <a:pt x="21176" y="16616"/>
                    </a:cubicBezTo>
                    <a:lnTo>
                      <a:pt x="0" y="20875"/>
                    </a:lnTo>
                    <a:lnTo>
                      <a:pt x="5549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0" name="Line 36"/>
              <p:cNvSpPr>
                <a:spLocks noChangeShapeType="1"/>
              </p:cNvSpPr>
              <p:nvPr/>
            </p:nvSpPr>
            <p:spPr bwMode="auto">
              <a:xfrm rot="15451750">
                <a:off x="4323" y="1463"/>
                <a:ext cx="302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1" name="Arc 37"/>
              <p:cNvSpPr>
                <a:spLocks/>
              </p:cNvSpPr>
              <p:nvPr/>
            </p:nvSpPr>
            <p:spPr bwMode="auto">
              <a:xfrm rot="20048670" flipV="1">
                <a:off x="4249" y="1677"/>
                <a:ext cx="152" cy="92"/>
              </a:xfrm>
              <a:custGeom>
                <a:avLst/>
                <a:gdLst>
                  <a:gd name="T0" fmla="*/ 0 w 20562"/>
                  <a:gd name="T1" fmla="*/ 0 h 21600"/>
                  <a:gd name="T2" fmla="*/ 0 w 20562"/>
                  <a:gd name="T3" fmla="*/ 0 h 21600"/>
                  <a:gd name="T4" fmla="*/ 0 w 2056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562"/>
                  <a:gd name="T10" fmla="*/ 0 h 21600"/>
                  <a:gd name="T11" fmla="*/ 20562 w 2056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562" h="21600" fill="none" extrusionOk="0">
                    <a:moveTo>
                      <a:pt x="-1" y="371"/>
                    </a:moveTo>
                    <a:cubicBezTo>
                      <a:pt x="1315" y="124"/>
                      <a:pt x="2652" y="-1"/>
                      <a:pt x="3991" y="0"/>
                    </a:cubicBezTo>
                    <a:cubicBezTo>
                      <a:pt x="10389" y="0"/>
                      <a:pt x="16458" y="2836"/>
                      <a:pt x="20562" y="7744"/>
                    </a:cubicBezTo>
                  </a:path>
                  <a:path w="20562" h="21600" stroke="0" extrusionOk="0">
                    <a:moveTo>
                      <a:pt x="-1" y="371"/>
                    </a:moveTo>
                    <a:cubicBezTo>
                      <a:pt x="1315" y="124"/>
                      <a:pt x="2652" y="-1"/>
                      <a:pt x="3991" y="0"/>
                    </a:cubicBezTo>
                    <a:cubicBezTo>
                      <a:pt x="10389" y="0"/>
                      <a:pt x="16458" y="2836"/>
                      <a:pt x="20562" y="7744"/>
                    </a:cubicBezTo>
                    <a:lnTo>
                      <a:pt x="3991" y="21600"/>
                    </a:lnTo>
                    <a:lnTo>
                      <a:pt x="-1" y="371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2" name="Line 38"/>
              <p:cNvSpPr>
                <a:spLocks noChangeShapeType="1"/>
              </p:cNvSpPr>
              <p:nvPr/>
            </p:nvSpPr>
            <p:spPr bwMode="auto">
              <a:xfrm>
                <a:off x="3936" y="2544"/>
                <a:ext cx="336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3" name="Line 39"/>
              <p:cNvSpPr>
                <a:spLocks noChangeShapeType="1"/>
              </p:cNvSpPr>
              <p:nvPr/>
            </p:nvSpPr>
            <p:spPr bwMode="auto">
              <a:xfrm rot="90699">
                <a:off x="3936" y="1470"/>
                <a:ext cx="492" cy="2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4" name="Line 40"/>
              <p:cNvSpPr>
                <a:spLocks noChangeShapeType="1"/>
              </p:cNvSpPr>
              <p:nvPr/>
            </p:nvSpPr>
            <p:spPr bwMode="auto">
              <a:xfrm>
                <a:off x="4176" y="1446"/>
                <a:ext cx="144" cy="1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5" name="Line 41"/>
              <p:cNvSpPr>
                <a:spLocks noChangeShapeType="1"/>
              </p:cNvSpPr>
              <p:nvPr/>
            </p:nvSpPr>
            <p:spPr bwMode="auto">
              <a:xfrm flipH="1">
                <a:off x="4508" y="1836"/>
                <a:ext cx="384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16" name="Object 42"/>
              <p:cNvGraphicFramePr>
                <a:graphicFrameLocks noChangeAspect="1"/>
              </p:cNvGraphicFramePr>
              <p:nvPr/>
            </p:nvGraphicFramePr>
            <p:xfrm>
              <a:off x="4949" y="1732"/>
              <a:ext cx="37" cy="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1" name="公式" r:id="rId34" imgW="47692" imgH="152334" progId="Equation.3">
                      <p:embed/>
                    </p:oleObj>
                  </mc:Choice>
                  <mc:Fallback>
                    <p:oleObj name="公式" r:id="rId34" imgW="47692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9" y="1732"/>
                            <a:ext cx="37" cy="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17" name="Arc 43"/>
              <p:cNvSpPr>
                <a:spLocks/>
              </p:cNvSpPr>
              <p:nvPr/>
            </p:nvSpPr>
            <p:spPr bwMode="auto">
              <a:xfrm>
                <a:off x="4326" y="1819"/>
                <a:ext cx="295" cy="384"/>
              </a:xfrm>
              <a:custGeom>
                <a:avLst/>
                <a:gdLst>
                  <a:gd name="T0" fmla="*/ 0 w 14738"/>
                  <a:gd name="T1" fmla="*/ 0 h 21600"/>
                  <a:gd name="T2" fmla="*/ 0 w 14738"/>
                  <a:gd name="T3" fmla="*/ 0 h 21600"/>
                  <a:gd name="T4" fmla="*/ 0 w 147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4738"/>
                  <a:gd name="T10" fmla="*/ 0 h 21600"/>
                  <a:gd name="T11" fmla="*/ 14738 w 147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738" h="21600" fill="none" extrusionOk="0">
                    <a:moveTo>
                      <a:pt x="-1" y="0"/>
                    </a:moveTo>
                    <a:cubicBezTo>
                      <a:pt x="5471" y="0"/>
                      <a:pt x="10738" y="2076"/>
                      <a:pt x="14737" y="5809"/>
                    </a:cubicBezTo>
                  </a:path>
                  <a:path w="14738" h="21600" stroke="0" extrusionOk="0">
                    <a:moveTo>
                      <a:pt x="-1" y="0"/>
                    </a:moveTo>
                    <a:cubicBezTo>
                      <a:pt x="5471" y="0"/>
                      <a:pt x="10738" y="2076"/>
                      <a:pt x="14737" y="580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triangle" w="sm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18" name="Object 44"/>
              <p:cNvGraphicFramePr>
                <a:graphicFrameLocks noChangeAspect="1"/>
              </p:cNvGraphicFramePr>
              <p:nvPr/>
            </p:nvGraphicFramePr>
            <p:xfrm>
              <a:off x="4730" y="1894"/>
              <a:ext cx="36" cy="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2" name="公式" r:id="rId36" imgW="47692" imgH="152334" progId="Equation.3">
                      <p:embed/>
                    </p:oleObj>
                  </mc:Choice>
                  <mc:Fallback>
                    <p:oleObj name="公式" r:id="rId36" imgW="47692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0" y="1894"/>
                            <a:ext cx="36" cy="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19" name="Line 45"/>
              <p:cNvSpPr>
                <a:spLocks noChangeShapeType="1"/>
              </p:cNvSpPr>
              <p:nvPr/>
            </p:nvSpPr>
            <p:spPr bwMode="auto">
              <a:xfrm flipH="1">
                <a:off x="4074" y="2280"/>
                <a:ext cx="384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20" name="Object 4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504" y="2189"/>
              <a:ext cx="251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3" name="Equation" r:id="rId38" imgW="228600" imgH="203040" progId="Equation.DSMT4">
                      <p:embed/>
                    </p:oleObj>
                  </mc:Choice>
                  <mc:Fallback>
                    <p:oleObj name="Equation" r:id="rId38" imgW="2286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4" y="2189"/>
                            <a:ext cx="251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21" name="Arc 47"/>
              <p:cNvSpPr>
                <a:spLocks/>
              </p:cNvSpPr>
              <p:nvPr/>
            </p:nvSpPr>
            <p:spPr bwMode="auto">
              <a:xfrm>
                <a:off x="3888" y="2304"/>
                <a:ext cx="139" cy="78"/>
              </a:xfrm>
              <a:custGeom>
                <a:avLst/>
                <a:gdLst>
                  <a:gd name="T0" fmla="*/ 0 w 20780"/>
                  <a:gd name="T1" fmla="*/ 0 h 18658"/>
                  <a:gd name="T2" fmla="*/ 0 w 20780"/>
                  <a:gd name="T3" fmla="*/ 0 h 18658"/>
                  <a:gd name="T4" fmla="*/ 0 w 20780"/>
                  <a:gd name="T5" fmla="*/ 0 h 18658"/>
                  <a:gd name="T6" fmla="*/ 0 60000 65536"/>
                  <a:gd name="T7" fmla="*/ 0 60000 65536"/>
                  <a:gd name="T8" fmla="*/ 0 60000 65536"/>
                  <a:gd name="T9" fmla="*/ 0 w 20780"/>
                  <a:gd name="T10" fmla="*/ 0 h 18658"/>
                  <a:gd name="T11" fmla="*/ 20780 w 20780"/>
                  <a:gd name="T12" fmla="*/ 18658 h 186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780" h="18658" fill="none" extrusionOk="0">
                    <a:moveTo>
                      <a:pt x="10883" y="0"/>
                    </a:moveTo>
                    <a:cubicBezTo>
                      <a:pt x="15708" y="2815"/>
                      <a:pt x="19255" y="7389"/>
                      <a:pt x="20780" y="12762"/>
                    </a:cubicBezTo>
                  </a:path>
                  <a:path w="20780" h="18658" stroke="0" extrusionOk="0">
                    <a:moveTo>
                      <a:pt x="10883" y="0"/>
                    </a:moveTo>
                    <a:cubicBezTo>
                      <a:pt x="15708" y="2815"/>
                      <a:pt x="19255" y="7389"/>
                      <a:pt x="20780" y="12762"/>
                    </a:cubicBezTo>
                    <a:lnTo>
                      <a:pt x="0" y="18658"/>
                    </a:lnTo>
                    <a:lnTo>
                      <a:pt x="10883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22" name="Object 4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883" y="2074"/>
              <a:ext cx="18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4" name="Equation" r:id="rId40" imgW="139680" imgH="164880" progId="Equation.DSMT4">
                      <p:embed/>
                    </p:oleObj>
                  </mc:Choice>
                  <mc:Fallback>
                    <p:oleObj name="Equation" r:id="rId40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3" y="2074"/>
                            <a:ext cx="18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23" name="Arc 49"/>
              <p:cNvSpPr>
                <a:spLocks/>
              </p:cNvSpPr>
              <p:nvPr/>
            </p:nvSpPr>
            <p:spPr bwMode="auto">
              <a:xfrm rot="8501880">
                <a:off x="3842" y="2543"/>
                <a:ext cx="180" cy="141"/>
              </a:xfrm>
              <a:custGeom>
                <a:avLst/>
                <a:gdLst>
                  <a:gd name="T0" fmla="*/ 0 w 20217"/>
                  <a:gd name="T1" fmla="*/ 0 h 21051"/>
                  <a:gd name="T2" fmla="*/ 0 w 20217"/>
                  <a:gd name="T3" fmla="*/ 0 h 21051"/>
                  <a:gd name="T4" fmla="*/ 0 w 20217"/>
                  <a:gd name="T5" fmla="*/ 0 h 21051"/>
                  <a:gd name="T6" fmla="*/ 0 60000 65536"/>
                  <a:gd name="T7" fmla="*/ 0 60000 65536"/>
                  <a:gd name="T8" fmla="*/ 0 60000 65536"/>
                  <a:gd name="T9" fmla="*/ 0 w 20217"/>
                  <a:gd name="T10" fmla="*/ 0 h 21051"/>
                  <a:gd name="T11" fmla="*/ 20217 w 20217"/>
                  <a:gd name="T12" fmla="*/ 21051 h 210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17" h="21051" fill="none" extrusionOk="0">
                    <a:moveTo>
                      <a:pt x="4837" y="-1"/>
                    </a:moveTo>
                    <a:cubicBezTo>
                      <a:pt x="11893" y="1620"/>
                      <a:pt x="17667" y="6669"/>
                      <a:pt x="20216" y="13446"/>
                    </a:cubicBezTo>
                  </a:path>
                  <a:path w="20217" h="21051" stroke="0" extrusionOk="0">
                    <a:moveTo>
                      <a:pt x="4837" y="-1"/>
                    </a:moveTo>
                    <a:cubicBezTo>
                      <a:pt x="11893" y="1620"/>
                      <a:pt x="17667" y="6669"/>
                      <a:pt x="20216" y="13446"/>
                    </a:cubicBezTo>
                    <a:lnTo>
                      <a:pt x="0" y="21051"/>
                    </a:lnTo>
                    <a:lnTo>
                      <a:pt x="4837" y="-1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 type="triangl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24" name="Object 5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873" y="2699"/>
              <a:ext cx="159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5" name="Equation" r:id="rId42" imgW="139680" imgH="177480" progId="Equation.DSMT4">
                      <p:embed/>
                    </p:oleObj>
                  </mc:Choice>
                  <mc:Fallback>
                    <p:oleObj name="Equation" r:id="rId42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3" y="2699"/>
                            <a:ext cx="159" cy="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25" name="Line 51"/>
              <p:cNvSpPr>
                <a:spLocks noChangeShapeType="1"/>
              </p:cNvSpPr>
              <p:nvPr/>
            </p:nvSpPr>
            <p:spPr bwMode="auto">
              <a:xfrm>
                <a:off x="3780" y="1548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26" name="Object 52"/>
              <p:cNvGraphicFramePr>
                <a:graphicFrameLocks noChangeAspect="1"/>
              </p:cNvGraphicFramePr>
              <p:nvPr/>
            </p:nvGraphicFramePr>
            <p:xfrm>
              <a:off x="3652" y="1504"/>
              <a:ext cx="37" cy="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6" name="公式" r:id="rId44" imgW="47692" imgH="152334" progId="Equation.3">
                      <p:embed/>
                    </p:oleObj>
                  </mc:Choice>
                  <mc:Fallback>
                    <p:oleObj name="公式" r:id="rId44" imgW="47692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2" y="1504"/>
                            <a:ext cx="37" cy="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27" name="Line 53"/>
              <p:cNvSpPr>
                <a:spLocks noChangeShapeType="1"/>
              </p:cNvSpPr>
              <p:nvPr/>
            </p:nvSpPr>
            <p:spPr bwMode="auto">
              <a:xfrm flipV="1">
                <a:off x="3852" y="1596"/>
                <a:ext cx="240" cy="144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28" name="Object 54"/>
              <p:cNvGraphicFramePr>
                <a:graphicFrameLocks noChangeAspect="1"/>
              </p:cNvGraphicFramePr>
              <p:nvPr/>
            </p:nvGraphicFramePr>
            <p:xfrm>
              <a:off x="3654" y="1708"/>
              <a:ext cx="37" cy="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7" name="公式" r:id="rId46" imgW="47692" imgH="152334" progId="Equation.3">
                      <p:embed/>
                    </p:oleObj>
                  </mc:Choice>
                  <mc:Fallback>
                    <p:oleObj name="公式" r:id="rId46" imgW="47692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4" y="1708"/>
                            <a:ext cx="37" cy="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9789" name="Object 61"/>
            <p:cNvGraphicFramePr>
              <a:graphicFrameLocks noChangeAspect="1"/>
            </p:cNvGraphicFramePr>
            <p:nvPr>
              <p:extLst/>
            </p:nvPr>
          </p:nvGraphicFramePr>
          <p:xfrm>
            <a:off x="6977342" y="1946419"/>
            <a:ext cx="474383" cy="366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8" name="公式" r:id="rId48" imgW="228402" imgH="177646" progId="Equation.3">
                    <p:embed/>
                  </p:oleObj>
                </mc:Choice>
                <mc:Fallback>
                  <p:oleObj name="公式" r:id="rId48" imgW="228402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7342" y="1946419"/>
                          <a:ext cx="474383" cy="366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68204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AFECDA1-40F6-4DFC-AB40-F6AB2609A3B4}" type="slidenum">
              <a:rPr lang="en-US" altLang="zh-CN" sz="1400">
                <a:solidFill>
                  <a:schemeClr val="tx1"/>
                </a:solidFill>
              </a:rPr>
              <a:pPr/>
              <a:t>6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55950" y="565795"/>
            <a:ext cx="7812088" cy="1635126"/>
            <a:chOff x="458" y="372"/>
            <a:chExt cx="4921" cy="1030"/>
          </a:xfrm>
        </p:grpSpPr>
        <p:sp>
          <p:nvSpPr>
            <p:cNvPr id="29752" name="Text Box 3"/>
            <p:cNvSpPr txBox="1">
              <a:spLocks noChangeArrowheads="1"/>
            </p:cNvSpPr>
            <p:nvPr/>
          </p:nvSpPr>
          <p:spPr bwMode="auto">
            <a:xfrm>
              <a:off x="458" y="447"/>
              <a:ext cx="10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kumimoji="0" lang="en-US" altLang="zh-CN" b="1" dirty="0" smtClean="0">
                  <a:solidFill>
                    <a:srgbClr val="FF0000"/>
                  </a:solidFill>
                  <a:ea typeface="+mn-ea"/>
                  <a:cs typeface="Times New Roman" panose="02020603050405020304" pitchFamily="18" charset="0"/>
                </a:rPr>
                <a:t>1</a:t>
              </a:r>
              <a:r>
                <a:rPr kumimoji="0" lang="en-US" altLang="zh-CN" b="1" dirty="0" smtClean="0">
                  <a:solidFill>
                    <a:schemeClr val="tx1"/>
                  </a:solidFill>
                  <a:ea typeface="黑体" panose="02010609060101010101" pitchFamily="49" charset="-122"/>
                </a:rPr>
                <a:t>  </a:t>
              </a:r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计算</a:t>
              </a:r>
              <a:endParaRPr kumimoji="0"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9708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466" y="372"/>
            <a:ext cx="2168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6" name="Equation" r:id="rId3" imgW="1409400" imgH="380880" progId="Equation.DSMT4">
                    <p:embed/>
                  </p:oleObj>
                </mc:Choice>
                <mc:Fallback>
                  <p:oleObj name="Equation" r:id="rId3" imgW="14094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" y="372"/>
                          <a:ext cx="2168" cy="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3" name="Text Box 5"/>
            <p:cNvSpPr txBox="1">
              <a:spLocks noChangeArrowheads="1"/>
            </p:cNvSpPr>
            <p:nvPr/>
          </p:nvSpPr>
          <p:spPr bwMode="auto">
            <a:xfrm>
              <a:off x="3587" y="426"/>
              <a:ext cx="17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其中 </a:t>
              </a:r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  <a:sym typeface="Symbol" panose="05050102010706020507" pitchFamily="18" charset="2"/>
                </a:rPr>
                <a:t></a:t>
              </a:r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 由曲面</a:t>
              </a:r>
              <a:endParaRPr kumimoji="0"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9709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787" y="962"/>
            <a:ext cx="1341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" name="Equation" r:id="rId5" imgW="850680" imgH="279360" progId="Equation.DSMT4">
                    <p:embed/>
                  </p:oleObj>
                </mc:Choice>
                <mc:Fallback>
                  <p:oleObj name="Equation" r:id="rId5" imgW="8506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962"/>
                          <a:ext cx="1341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4" name="Text Box 7"/>
            <p:cNvSpPr txBox="1">
              <a:spLocks noChangeArrowheads="1"/>
            </p:cNvSpPr>
            <p:nvPr/>
          </p:nvSpPr>
          <p:spPr bwMode="auto">
            <a:xfrm>
              <a:off x="2050" y="1030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和</a:t>
              </a:r>
              <a:endParaRPr kumimoji="0"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9710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2337" y="1018"/>
            <a:ext cx="172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8" name="Equation" r:id="rId7" imgW="1104840" imgH="228600" progId="Equation.DSMT4">
                    <p:embed/>
                  </p:oleObj>
                </mc:Choice>
                <mc:Fallback>
                  <p:oleObj name="Equation" r:id="rId7" imgW="1104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7" y="1018"/>
                          <a:ext cx="1728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5" name="Text Box 9"/>
            <p:cNvSpPr txBox="1">
              <a:spLocks noChangeArrowheads="1"/>
            </p:cNvSpPr>
            <p:nvPr/>
          </p:nvSpPr>
          <p:spPr bwMode="auto">
            <a:xfrm>
              <a:off x="4032" y="1036"/>
              <a:ext cx="7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围成</a:t>
              </a:r>
              <a:endParaRPr kumimoji="0"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97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4587" y="1069"/>
            <a:ext cx="63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" name="Equation" r:id="rId9" imgW="495000" imgH="203040" progId="Equation.DSMT4">
                    <p:embed/>
                  </p:oleObj>
                </mc:Choice>
                <mc:Fallback>
                  <p:oleObj name="Equation" r:id="rId9" imgW="495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" y="1069"/>
                          <a:ext cx="63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2939" name="Text Box 11"/>
          <p:cNvSpPr txBox="1">
            <a:spLocks noChangeArrowheads="1"/>
          </p:cNvSpPr>
          <p:nvPr/>
        </p:nvSpPr>
        <p:spPr bwMode="auto">
          <a:xfrm>
            <a:off x="2333002" y="2420724"/>
            <a:ext cx="44439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将</a:t>
            </a:r>
            <a:r>
              <a:rPr kumimoji="0"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kumimoji="0" lang="zh-CN" altLang="en-US" b="1" dirty="0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</a:t>
            </a:r>
            <a:r>
              <a:rPr kumimoji="0"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向</a:t>
            </a:r>
            <a:r>
              <a:rPr kumimoji="0"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kumimoji="0" lang="en-US" altLang="zh-CN" b="1" i="1" dirty="0" err="1">
                <a:solidFill>
                  <a:schemeClr val="tx1"/>
                </a:solidFill>
                <a:ea typeface="黑体" panose="02010609060101010101" pitchFamily="49" charset="-122"/>
              </a:rPr>
              <a:t>xoy</a:t>
            </a:r>
            <a:r>
              <a:rPr kumimoji="0"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面投影，得</a:t>
            </a:r>
            <a:endParaRPr kumimoji="0"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892940" name="Object 12"/>
          <p:cNvGraphicFramePr>
            <a:graphicFrameLocks noChangeAspect="1"/>
          </p:cNvGraphicFramePr>
          <p:nvPr>
            <p:extLst/>
          </p:nvPr>
        </p:nvGraphicFramePr>
        <p:xfrm>
          <a:off x="3356150" y="2951597"/>
          <a:ext cx="1774032" cy="40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11" imgW="774360" imgH="177480" progId="Equation.DSMT4">
                  <p:embed/>
                </p:oleObj>
              </mc:Choice>
              <mc:Fallback>
                <p:oleObj name="Equation" r:id="rId11" imgW="774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150" y="2951597"/>
                        <a:ext cx="1774032" cy="406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755950" y="3479657"/>
            <a:ext cx="3959225" cy="523875"/>
            <a:chOff x="746" y="2188"/>
            <a:chExt cx="2494" cy="330"/>
          </a:xfrm>
        </p:grpSpPr>
        <p:sp>
          <p:nvSpPr>
            <p:cNvPr id="29750" name="Text Box 14"/>
            <p:cNvSpPr txBox="1">
              <a:spLocks noChangeArrowheads="1"/>
            </p:cNvSpPr>
            <p:nvPr/>
          </p:nvSpPr>
          <p:spPr bwMode="auto">
            <a:xfrm>
              <a:off x="746" y="2188"/>
              <a:ext cx="9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en-US" altLang="zh-CN" b="1" dirty="0">
                  <a:solidFill>
                    <a:schemeClr val="tx1"/>
                  </a:solidFill>
                  <a:ea typeface="黑体" panose="02010609060101010101" pitchFamily="49" charset="-122"/>
                </a:rPr>
                <a:t> </a:t>
              </a:r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任取一</a:t>
              </a:r>
              <a:endParaRPr kumimoji="0"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9707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1597" y="2219"/>
            <a:ext cx="110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1" name="Equation" r:id="rId13" imgW="774360" imgH="203040" progId="Equation.DSMT4">
                    <p:embed/>
                  </p:oleObj>
                </mc:Choice>
                <mc:Fallback>
                  <p:oleObj name="Equation" r:id="rId13" imgW="774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" y="2219"/>
                          <a:ext cx="110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1" name="Text Box 16"/>
            <p:cNvSpPr txBox="1">
              <a:spLocks noChangeArrowheads="1"/>
            </p:cNvSpPr>
            <p:nvPr/>
          </p:nvSpPr>
          <p:spPr bwMode="auto">
            <a:xfrm>
              <a:off x="2664" y="2188"/>
              <a:ext cx="5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过 </a:t>
              </a:r>
              <a:r>
                <a:rPr kumimoji="0" lang="en-US" altLang="zh-CN" sz="2600" b="1" i="1" dirty="0">
                  <a:solidFill>
                    <a:schemeClr val="tx1"/>
                  </a:solidFill>
                  <a:ea typeface="黑体" panose="02010609060101010101" pitchFamily="49" charset="-122"/>
                </a:rPr>
                <a:t>z</a:t>
              </a:r>
              <a:endParaRPr kumimoji="0" lang="en-US" altLang="zh-CN" sz="36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892945" name="Object 17"/>
          <p:cNvGraphicFramePr>
            <a:graphicFrameLocks noChangeAspect="1"/>
          </p:cNvGraphicFramePr>
          <p:nvPr>
            <p:extLst/>
          </p:nvPr>
        </p:nvGraphicFramePr>
        <p:xfrm>
          <a:off x="3701456" y="4455109"/>
          <a:ext cx="15128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15" imgW="698400" imgH="406080" progId="Equation.DSMT4">
                  <p:embed/>
                </p:oleObj>
              </mc:Choice>
              <mc:Fallback>
                <p:oleObj name="Equation" r:id="rId15" imgW="698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456" y="4455109"/>
                        <a:ext cx="15128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900436" y="5038188"/>
            <a:ext cx="5114926" cy="925513"/>
            <a:chOff x="623" y="3181"/>
            <a:chExt cx="3222" cy="583"/>
          </a:xfrm>
        </p:grpSpPr>
        <p:sp>
          <p:nvSpPr>
            <p:cNvPr id="29749" name="Text Box 19"/>
            <p:cNvSpPr txBox="1">
              <a:spLocks noChangeArrowheads="1"/>
            </p:cNvSpPr>
            <p:nvPr/>
          </p:nvSpPr>
          <p:spPr bwMode="auto">
            <a:xfrm>
              <a:off x="623" y="3352"/>
              <a:ext cx="237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在半平面上，任取一</a:t>
              </a:r>
              <a:endParaRPr kumimoji="0"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9706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2771" y="3181"/>
            <a:ext cx="1074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3" name="Equation" r:id="rId17" imgW="749160" imgH="406080" progId="Equation.DSMT4">
                    <p:embed/>
                  </p:oleObj>
                </mc:Choice>
                <mc:Fallback>
                  <p:oleObj name="Equation" r:id="rId17" imgW="7491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3181"/>
                          <a:ext cx="1074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2949" name="Text Box 21"/>
          <p:cNvSpPr txBox="1">
            <a:spLocks noChangeArrowheads="1"/>
          </p:cNvSpPr>
          <p:nvPr/>
        </p:nvSpPr>
        <p:spPr bwMode="auto">
          <a:xfrm>
            <a:off x="1915321" y="5988919"/>
            <a:ext cx="32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过原点作射线，得</a:t>
            </a:r>
            <a:endParaRPr kumimoji="0"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892950" name="Object 22"/>
          <p:cNvGraphicFramePr>
            <a:graphicFrameLocks noChangeAspect="1"/>
          </p:cNvGraphicFramePr>
          <p:nvPr>
            <p:extLst/>
          </p:nvPr>
        </p:nvGraphicFramePr>
        <p:xfrm>
          <a:off x="5039521" y="6082688"/>
          <a:ext cx="1531937" cy="42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19" imgW="647640" imgH="177480" progId="Equation.DSMT4">
                  <p:embed/>
                </p:oleObj>
              </mc:Choice>
              <mc:Fallback>
                <p:oleObj name="Equation" r:id="rId19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521" y="6082688"/>
                        <a:ext cx="1531937" cy="421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2951" name="Text Box 23"/>
          <p:cNvSpPr txBox="1">
            <a:spLocks noChangeArrowheads="1"/>
          </p:cNvSpPr>
          <p:nvPr/>
        </p:nvSpPr>
        <p:spPr bwMode="auto">
          <a:xfrm>
            <a:off x="1756767" y="2430824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6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kumimoji="0" lang="zh-CN" altLang="en-US" sz="36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892952" name="Text Box 24"/>
          <p:cNvSpPr txBox="1">
            <a:spLocks noChangeArrowheads="1"/>
          </p:cNvSpPr>
          <p:nvPr/>
        </p:nvSpPr>
        <p:spPr bwMode="auto">
          <a:xfrm>
            <a:off x="1915321" y="4093232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轴作半平面，得</a:t>
            </a:r>
            <a:endParaRPr kumimoji="0"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7696200" y="3397251"/>
            <a:ext cx="1905000" cy="1304925"/>
            <a:chOff x="3888" y="1914"/>
            <a:chExt cx="1056" cy="822"/>
          </a:xfrm>
        </p:grpSpPr>
        <p:sp>
          <p:nvSpPr>
            <p:cNvPr id="29745" name="Oval 26"/>
            <p:cNvSpPr>
              <a:spLocks noChangeArrowheads="1"/>
            </p:cNvSpPr>
            <p:nvPr/>
          </p:nvSpPr>
          <p:spPr bwMode="auto">
            <a:xfrm>
              <a:off x="3904" y="2383"/>
              <a:ext cx="1040" cy="353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46" name="Freeform 27"/>
            <p:cNvSpPr>
              <a:spLocks/>
            </p:cNvSpPr>
            <p:nvPr/>
          </p:nvSpPr>
          <p:spPr bwMode="auto">
            <a:xfrm>
              <a:off x="3888" y="1914"/>
              <a:ext cx="12" cy="636"/>
            </a:xfrm>
            <a:custGeom>
              <a:avLst/>
              <a:gdLst>
                <a:gd name="T0" fmla="*/ 0 w 12"/>
                <a:gd name="T1" fmla="*/ 0 h 636"/>
                <a:gd name="T2" fmla="*/ 12 w 12"/>
                <a:gd name="T3" fmla="*/ 636 h 636"/>
                <a:gd name="T4" fmla="*/ 0 60000 65536"/>
                <a:gd name="T5" fmla="*/ 0 60000 65536"/>
                <a:gd name="T6" fmla="*/ 0 w 12"/>
                <a:gd name="T7" fmla="*/ 0 h 636"/>
                <a:gd name="T8" fmla="*/ 12 w 12"/>
                <a:gd name="T9" fmla="*/ 636 h 6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636">
                  <a:moveTo>
                    <a:pt x="0" y="0"/>
                  </a:moveTo>
                  <a:lnTo>
                    <a:pt x="12" y="63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47" name="Freeform 28"/>
            <p:cNvSpPr>
              <a:spLocks/>
            </p:cNvSpPr>
            <p:nvPr/>
          </p:nvSpPr>
          <p:spPr bwMode="auto">
            <a:xfrm>
              <a:off x="4935" y="1920"/>
              <a:ext cx="6" cy="645"/>
            </a:xfrm>
            <a:custGeom>
              <a:avLst/>
              <a:gdLst>
                <a:gd name="T0" fmla="*/ 0 w 6"/>
                <a:gd name="T1" fmla="*/ 0 h 645"/>
                <a:gd name="T2" fmla="*/ 6 w 6"/>
                <a:gd name="T3" fmla="*/ 645 h 645"/>
                <a:gd name="T4" fmla="*/ 0 60000 65536"/>
                <a:gd name="T5" fmla="*/ 0 60000 65536"/>
                <a:gd name="T6" fmla="*/ 0 w 6"/>
                <a:gd name="T7" fmla="*/ 0 h 645"/>
                <a:gd name="T8" fmla="*/ 6 w 6"/>
                <a:gd name="T9" fmla="*/ 645 h 6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645">
                  <a:moveTo>
                    <a:pt x="0" y="0"/>
                  </a:moveTo>
                  <a:lnTo>
                    <a:pt x="6" y="645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48" name="Freeform 29"/>
            <p:cNvSpPr>
              <a:spLocks/>
            </p:cNvSpPr>
            <p:nvPr/>
          </p:nvSpPr>
          <p:spPr bwMode="auto">
            <a:xfrm>
              <a:off x="4275" y="2378"/>
              <a:ext cx="273" cy="10"/>
            </a:xfrm>
            <a:custGeom>
              <a:avLst/>
              <a:gdLst>
                <a:gd name="T0" fmla="*/ 0 w 273"/>
                <a:gd name="T1" fmla="*/ 10 h 10"/>
                <a:gd name="T2" fmla="*/ 102 w 273"/>
                <a:gd name="T3" fmla="*/ 1 h 10"/>
                <a:gd name="T4" fmla="*/ 273 w 273"/>
                <a:gd name="T5" fmla="*/ 4 h 10"/>
                <a:gd name="T6" fmla="*/ 0 60000 65536"/>
                <a:gd name="T7" fmla="*/ 0 60000 65536"/>
                <a:gd name="T8" fmla="*/ 0 60000 65536"/>
                <a:gd name="T9" fmla="*/ 0 w 273"/>
                <a:gd name="T10" fmla="*/ 0 h 10"/>
                <a:gd name="T11" fmla="*/ 273 w 273"/>
                <a:gd name="T12" fmla="*/ 10 h 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" h="10">
                  <a:moveTo>
                    <a:pt x="0" y="10"/>
                  </a:moveTo>
                  <a:cubicBezTo>
                    <a:pt x="16" y="8"/>
                    <a:pt x="57" y="2"/>
                    <a:pt x="102" y="1"/>
                  </a:cubicBezTo>
                  <a:cubicBezTo>
                    <a:pt x="147" y="0"/>
                    <a:pt x="238" y="4"/>
                    <a:pt x="273" y="4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7672387" y="2327276"/>
            <a:ext cx="2863849" cy="3178176"/>
            <a:chOff x="3873" y="1486"/>
            <a:chExt cx="1804" cy="2002"/>
          </a:xfrm>
        </p:grpSpPr>
        <p:sp>
          <p:nvSpPr>
            <p:cNvPr id="29730" name="Line 31"/>
            <p:cNvSpPr>
              <a:spLocks noChangeShapeType="1"/>
            </p:cNvSpPr>
            <p:nvPr/>
          </p:nvSpPr>
          <p:spPr bwMode="auto">
            <a:xfrm>
              <a:off x="4454" y="2792"/>
              <a:ext cx="11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1" name="Line 32"/>
            <p:cNvSpPr>
              <a:spLocks noChangeShapeType="1"/>
            </p:cNvSpPr>
            <p:nvPr/>
          </p:nvSpPr>
          <p:spPr bwMode="auto">
            <a:xfrm flipV="1">
              <a:off x="4465" y="1536"/>
              <a:ext cx="0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01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3958" y="3284"/>
            <a:ext cx="19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5" name="Equation" r:id="rId21" imgW="139680" imgH="139680" progId="Equation.DSMT4">
                    <p:embed/>
                  </p:oleObj>
                </mc:Choice>
                <mc:Fallback>
                  <p:oleObj name="Equation" r:id="rId21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" y="3284"/>
                          <a:ext cx="191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2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5459" y="2870"/>
            <a:ext cx="21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6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9" y="2870"/>
                          <a:ext cx="218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4497" y="1486"/>
            <a:ext cx="24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7" name="Equation" r:id="rId25" imgW="114120" imgH="139680" progId="Equation.DSMT4">
                    <p:embed/>
                  </p:oleObj>
                </mc:Choice>
                <mc:Fallback>
                  <p:oleObj name="Equation" r:id="rId25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7" y="1486"/>
                          <a:ext cx="24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36"/>
            <p:cNvGraphicFramePr>
              <a:graphicFrameLocks noChangeAspect="1"/>
            </p:cNvGraphicFramePr>
            <p:nvPr/>
          </p:nvGraphicFramePr>
          <p:xfrm>
            <a:off x="4456" y="2805"/>
            <a:ext cx="104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8" name="Equation" r:id="rId27" imgW="215640" imgH="241200" progId="Equation.DSMT4">
                    <p:embed/>
                  </p:oleObj>
                </mc:Choice>
                <mc:Fallback>
                  <p:oleObj name="Equation" r:id="rId27" imgW="215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" y="2805"/>
                          <a:ext cx="104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5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4157" y="1578"/>
            <a:ext cx="24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9" name="Equation" r:id="rId29" imgW="164880" imgH="164880" progId="Equation.DSMT4">
                    <p:embed/>
                  </p:oleObj>
                </mc:Choice>
                <mc:Fallback>
                  <p:oleObj name="Equation" r:id="rId29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" y="1578"/>
                          <a:ext cx="24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32" name="Group 38"/>
            <p:cNvGrpSpPr>
              <a:grpSpLocks/>
            </p:cNvGrpSpPr>
            <p:nvPr/>
          </p:nvGrpSpPr>
          <p:grpSpPr bwMode="auto">
            <a:xfrm>
              <a:off x="4128" y="2400"/>
              <a:ext cx="672" cy="96"/>
              <a:chOff x="3408" y="3400"/>
              <a:chExt cx="1360" cy="440"/>
            </a:xfrm>
          </p:grpSpPr>
          <p:sp>
            <p:nvSpPr>
              <p:cNvPr id="29743" name="Oval 39"/>
              <p:cNvSpPr>
                <a:spLocks noChangeArrowheads="1"/>
              </p:cNvSpPr>
              <p:nvPr/>
            </p:nvSpPr>
            <p:spPr bwMode="auto">
              <a:xfrm>
                <a:off x="3408" y="3408"/>
                <a:ext cx="1344" cy="43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44" name="Freeform 40"/>
              <p:cNvSpPr>
                <a:spLocks/>
              </p:cNvSpPr>
              <p:nvPr/>
            </p:nvSpPr>
            <p:spPr bwMode="auto">
              <a:xfrm>
                <a:off x="3408" y="3400"/>
                <a:ext cx="1360" cy="248"/>
              </a:xfrm>
              <a:custGeom>
                <a:avLst/>
                <a:gdLst>
                  <a:gd name="T0" fmla="*/ 0 w 1360"/>
                  <a:gd name="T1" fmla="*/ 200 h 248"/>
                  <a:gd name="T2" fmla="*/ 48 w 1360"/>
                  <a:gd name="T3" fmla="*/ 152 h 248"/>
                  <a:gd name="T4" fmla="*/ 180 w 1360"/>
                  <a:gd name="T5" fmla="*/ 77 h 248"/>
                  <a:gd name="T6" fmla="*/ 399 w 1360"/>
                  <a:gd name="T7" fmla="*/ 26 h 248"/>
                  <a:gd name="T8" fmla="*/ 576 w 1360"/>
                  <a:gd name="T9" fmla="*/ 8 h 248"/>
                  <a:gd name="T10" fmla="*/ 864 w 1360"/>
                  <a:gd name="T11" fmla="*/ 8 h 248"/>
                  <a:gd name="T12" fmla="*/ 1104 w 1360"/>
                  <a:gd name="T13" fmla="*/ 56 h 248"/>
                  <a:gd name="T14" fmla="*/ 1248 w 1360"/>
                  <a:gd name="T15" fmla="*/ 104 h 248"/>
                  <a:gd name="T16" fmla="*/ 1344 w 1360"/>
                  <a:gd name="T17" fmla="*/ 200 h 248"/>
                  <a:gd name="T18" fmla="*/ 1344 w 1360"/>
                  <a:gd name="T19" fmla="*/ 248 h 24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60"/>
                  <a:gd name="T31" fmla="*/ 0 h 248"/>
                  <a:gd name="T32" fmla="*/ 1360 w 1360"/>
                  <a:gd name="T33" fmla="*/ 248 h 24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60" h="248">
                    <a:moveTo>
                      <a:pt x="0" y="200"/>
                    </a:moveTo>
                    <a:cubicBezTo>
                      <a:pt x="8" y="188"/>
                      <a:pt x="18" y="172"/>
                      <a:pt x="48" y="152"/>
                    </a:cubicBezTo>
                    <a:cubicBezTo>
                      <a:pt x="78" y="132"/>
                      <a:pt x="122" y="98"/>
                      <a:pt x="180" y="77"/>
                    </a:cubicBezTo>
                    <a:cubicBezTo>
                      <a:pt x="238" y="56"/>
                      <a:pt x="333" y="38"/>
                      <a:pt x="399" y="26"/>
                    </a:cubicBezTo>
                    <a:cubicBezTo>
                      <a:pt x="465" y="14"/>
                      <a:pt x="499" y="11"/>
                      <a:pt x="576" y="8"/>
                    </a:cubicBezTo>
                    <a:cubicBezTo>
                      <a:pt x="653" y="5"/>
                      <a:pt x="776" y="0"/>
                      <a:pt x="864" y="8"/>
                    </a:cubicBezTo>
                    <a:cubicBezTo>
                      <a:pt x="952" y="16"/>
                      <a:pt x="1040" y="40"/>
                      <a:pt x="1104" y="56"/>
                    </a:cubicBezTo>
                    <a:cubicBezTo>
                      <a:pt x="1168" y="72"/>
                      <a:pt x="1208" y="80"/>
                      <a:pt x="1248" y="104"/>
                    </a:cubicBezTo>
                    <a:cubicBezTo>
                      <a:pt x="1288" y="128"/>
                      <a:pt x="1328" y="176"/>
                      <a:pt x="1344" y="200"/>
                    </a:cubicBezTo>
                    <a:cubicBezTo>
                      <a:pt x="1360" y="224"/>
                      <a:pt x="1352" y="236"/>
                      <a:pt x="1344" y="248"/>
                    </a:cubicBezTo>
                  </a:path>
                </a:pathLst>
              </a:custGeom>
              <a:noFill/>
              <a:ln w="38100">
                <a:solidFill>
                  <a:schemeClr val="bg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29733" name="Group 41"/>
            <p:cNvGrpSpPr>
              <a:grpSpLocks/>
            </p:cNvGrpSpPr>
            <p:nvPr/>
          </p:nvGrpSpPr>
          <p:grpSpPr bwMode="auto">
            <a:xfrm>
              <a:off x="3888" y="2112"/>
              <a:ext cx="1174" cy="144"/>
              <a:chOff x="3408" y="3400"/>
              <a:chExt cx="1360" cy="440"/>
            </a:xfrm>
          </p:grpSpPr>
          <p:sp>
            <p:nvSpPr>
              <p:cNvPr id="29741" name="Oval 42"/>
              <p:cNvSpPr>
                <a:spLocks noChangeArrowheads="1"/>
              </p:cNvSpPr>
              <p:nvPr/>
            </p:nvSpPr>
            <p:spPr bwMode="auto">
              <a:xfrm>
                <a:off x="3408" y="3408"/>
                <a:ext cx="1344" cy="43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42" name="Freeform 43"/>
              <p:cNvSpPr>
                <a:spLocks/>
              </p:cNvSpPr>
              <p:nvPr/>
            </p:nvSpPr>
            <p:spPr bwMode="auto">
              <a:xfrm>
                <a:off x="3408" y="3400"/>
                <a:ext cx="1360" cy="248"/>
              </a:xfrm>
              <a:custGeom>
                <a:avLst/>
                <a:gdLst>
                  <a:gd name="T0" fmla="*/ 0 w 1360"/>
                  <a:gd name="T1" fmla="*/ 200 h 248"/>
                  <a:gd name="T2" fmla="*/ 48 w 1360"/>
                  <a:gd name="T3" fmla="*/ 152 h 248"/>
                  <a:gd name="T4" fmla="*/ 180 w 1360"/>
                  <a:gd name="T5" fmla="*/ 77 h 248"/>
                  <a:gd name="T6" fmla="*/ 399 w 1360"/>
                  <a:gd name="T7" fmla="*/ 26 h 248"/>
                  <a:gd name="T8" fmla="*/ 576 w 1360"/>
                  <a:gd name="T9" fmla="*/ 8 h 248"/>
                  <a:gd name="T10" fmla="*/ 864 w 1360"/>
                  <a:gd name="T11" fmla="*/ 8 h 248"/>
                  <a:gd name="T12" fmla="*/ 1104 w 1360"/>
                  <a:gd name="T13" fmla="*/ 56 h 248"/>
                  <a:gd name="T14" fmla="*/ 1248 w 1360"/>
                  <a:gd name="T15" fmla="*/ 104 h 248"/>
                  <a:gd name="T16" fmla="*/ 1344 w 1360"/>
                  <a:gd name="T17" fmla="*/ 200 h 248"/>
                  <a:gd name="T18" fmla="*/ 1344 w 1360"/>
                  <a:gd name="T19" fmla="*/ 248 h 24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60"/>
                  <a:gd name="T31" fmla="*/ 0 h 248"/>
                  <a:gd name="T32" fmla="*/ 1360 w 1360"/>
                  <a:gd name="T33" fmla="*/ 248 h 24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60" h="248">
                    <a:moveTo>
                      <a:pt x="0" y="200"/>
                    </a:moveTo>
                    <a:cubicBezTo>
                      <a:pt x="8" y="188"/>
                      <a:pt x="18" y="172"/>
                      <a:pt x="48" y="152"/>
                    </a:cubicBezTo>
                    <a:cubicBezTo>
                      <a:pt x="78" y="132"/>
                      <a:pt x="122" y="98"/>
                      <a:pt x="180" y="77"/>
                    </a:cubicBezTo>
                    <a:cubicBezTo>
                      <a:pt x="238" y="56"/>
                      <a:pt x="333" y="38"/>
                      <a:pt x="399" y="26"/>
                    </a:cubicBezTo>
                    <a:cubicBezTo>
                      <a:pt x="465" y="14"/>
                      <a:pt x="499" y="11"/>
                      <a:pt x="576" y="8"/>
                    </a:cubicBezTo>
                    <a:cubicBezTo>
                      <a:pt x="653" y="5"/>
                      <a:pt x="776" y="0"/>
                      <a:pt x="864" y="8"/>
                    </a:cubicBezTo>
                    <a:cubicBezTo>
                      <a:pt x="952" y="16"/>
                      <a:pt x="1040" y="40"/>
                      <a:pt x="1104" y="56"/>
                    </a:cubicBezTo>
                    <a:cubicBezTo>
                      <a:pt x="1168" y="72"/>
                      <a:pt x="1208" y="80"/>
                      <a:pt x="1248" y="104"/>
                    </a:cubicBezTo>
                    <a:cubicBezTo>
                      <a:pt x="1288" y="128"/>
                      <a:pt x="1328" y="176"/>
                      <a:pt x="1344" y="200"/>
                    </a:cubicBezTo>
                    <a:cubicBezTo>
                      <a:pt x="1360" y="224"/>
                      <a:pt x="1352" y="236"/>
                      <a:pt x="1344" y="248"/>
                    </a:cubicBezTo>
                  </a:path>
                </a:pathLst>
              </a:custGeom>
              <a:noFill/>
              <a:ln w="38100">
                <a:solidFill>
                  <a:schemeClr val="bg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29734" name="Line 44"/>
            <p:cNvSpPr>
              <a:spLocks noChangeShapeType="1"/>
            </p:cNvSpPr>
            <p:nvPr/>
          </p:nvSpPr>
          <p:spPr bwMode="auto">
            <a:xfrm>
              <a:off x="4464" y="1920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5" name="Line 45"/>
            <p:cNvSpPr>
              <a:spLocks noChangeShapeType="1"/>
            </p:cNvSpPr>
            <p:nvPr/>
          </p:nvSpPr>
          <p:spPr bwMode="auto">
            <a:xfrm flipH="1">
              <a:off x="4032" y="2784"/>
              <a:ext cx="43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6" name="Freeform 46"/>
            <p:cNvSpPr>
              <a:spLocks/>
            </p:cNvSpPr>
            <p:nvPr/>
          </p:nvSpPr>
          <p:spPr bwMode="auto">
            <a:xfrm>
              <a:off x="3887" y="1927"/>
              <a:ext cx="1167" cy="321"/>
            </a:xfrm>
            <a:custGeom>
              <a:avLst/>
              <a:gdLst>
                <a:gd name="T0" fmla="*/ 1 w 1167"/>
                <a:gd name="T1" fmla="*/ 233 h 321"/>
                <a:gd name="T2" fmla="*/ 49 w 1167"/>
                <a:gd name="T3" fmla="*/ 185 h 321"/>
                <a:gd name="T4" fmla="*/ 295 w 1167"/>
                <a:gd name="T5" fmla="*/ 53 h 321"/>
                <a:gd name="T6" fmla="*/ 532 w 1167"/>
                <a:gd name="T7" fmla="*/ 8 h 321"/>
                <a:gd name="T8" fmla="*/ 664 w 1167"/>
                <a:gd name="T9" fmla="*/ 5 h 321"/>
                <a:gd name="T10" fmla="*/ 817 w 1167"/>
                <a:gd name="T11" fmla="*/ 41 h 321"/>
                <a:gd name="T12" fmla="*/ 1021 w 1167"/>
                <a:gd name="T13" fmla="*/ 134 h 321"/>
                <a:gd name="T14" fmla="*/ 1153 w 1167"/>
                <a:gd name="T15" fmla="*/ 233 h 321"/>
                <a:gd name="T16" fmla="*/ 1105 w 1167"/>
                <a:gd name="T17" fmla="*/ 281 h 321"/>
                <a:gd name="T18" fmla="*/ 970 w 1167"/>
                <a:gd name="T19" fmla="*/ 305 h 321"/>
                <a:gd name="T20" fmla="*/ 811 w 1167"/>
                <a:gd name="T21" fmla="*/ 317 h 321"/>
                <a:gd name="T22" fmla="*/ 490 w 1167"/>
                <a:gd name="T23" fmla="*/ 320 h 321"/>
                <a:gd name="T24" fmla="*/ 241 w 1167"/>
                <a:gd name="T25" fmla="*/ 308 h 321"/>
                <a:gd name="T26" fmla="*/ 1 w 1167"/>
                <a:gd name="T27" fmla="*/ 281 h 32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167"/>
                <a:gd name="T43" fmla="*/ 0 h 321"/>
                <a:gd name="T44" fmla="*/ 1167 w 1167"/>
                <a:gd name="T45" fmla="*/ 321 h 32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167" h="321">
                  <a:moveTo>
                    <a:pt x="1" y="233"/>
                  </a:moveTo>
                  <a:cubicBezTo>
                    <a:pt x="1" y="225"/>
                    <a:pt x="0" y="215"/>
                    <a:pt x="49" y="185"/>
                  </a:cubicBezTo>
                  <a:cubicBezTo>
                    <a:pt x="98" y="155"/>
                    <a:pt x="215" y="83"/>
                    <a:pt x="295" y="53"/>
                  </a:cubicBezTo>
                  <a:cubicBezTo>
                    <a:pt x="375" y="23"/>
                    <a:pt x="471" y="16"/>
                    <a:pt x="532" y="8"/>
                  </a:cubicBezTo>
                  <a:cubicBezTo>
                    <a:pt x="593" y="0"/>
                    <a:pt x="617" y="0"/>
                    <a:pt x="664" y="5"/>
                  </a:cubicBezTo>
                  <a:cubicBezTo>
                    <a:pt x="711" y="10"/>
                    <a:pt x="758" y="20"/>
                    <a:pt x="817" y="41"/>
                  </a:cubicBezTo>
                  <a:cubicBezTo>
                    <a:pt x="876" y="62"/>
                    <a:pt x="965" y="102"/>
                    <a:pt x="1021" y="134"/>
                  </a:cubicBezTo>
                  <a:cubicBezTo>
                    <a:pt x="1077" y="166"/>
                    <a:pt x="1139" y="209"/>
                    <a:pt x="1153" y="233"/>
                  </a:cubicBezTo>
                  <a:cubicBezTo>
                    <a:pt x="1167" y="257"/>
                    <a:pt x="1135" y="269"/>
                    <a:pt x="1105" y="281"/>
                  </a:cubicBezTo>
                  <a:cubicBezTo>
                    <a:pt x="1075" y="293"/>
                    <a:pt x="1019" y="299"/>
                    <a:pt x="970" y="305"/>
                  </a:cubicBezTo>
                  <a:cubicBezTo>
                    <a:pt x="921" y="311"/>
                    <a:pt x="891" y="315"/>
                    <a:pt x="811" y="317"/>
                  </a:cubicBezTo>
                  <a:cubicBezTo>
                    <a:pt x="731" y="319"/>
                    <a:pt x="585" y="321"/>
                    <a:pt x="490" y="320"/>
                  </a:cubicBezTo>
                  <a:cubicBezTo>
                    <a:pt x="395" y="319"/>
                    <a:pt x="322" y="314"/>
                    <a:pt x="241" y="308"/>
                  </a:cubicBezTo>
                  <a:cubicBezTo>
                    <a:pt x="160" y="302"/>
                    <a:pt x="51" y="287"/>
                    <a:pt x="1" y="281"/>
                  </a:cubicBezTo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37" name="Freeform 47"/>
            <p:cNvSpPr>
              <a:spLocks/>
            </p:cNvSpPr>
            <p:nvPr/>
          </p:nvSpPr>
          <p:spPr bwMode="auto">
            <a:xfrm>
              <a:off x="3888" y="2208"/>
              <a:ext cx="1152" cy="564"/>
            </a:xfrm>
            <a:custGeom>
              <a:avLst/>
              <a:gdLst>
                <a:gd name="T0" fmla="*/ 0 w 1152"/>
                <a:gd name="T1" fmla="*/ 0 h 564"/>
                <a:gd name="T2" fmla="*/ 576 w 1152"/>
                <a:gd name="T3" fmla="*/ 564 h 564"/>
                <a:gd name="T4" fmla="*/ 1152 w 1152"/>
                <a:gd name="T5" fmla="*/ 0 h 564"/>
                <a:gd name="T6" fmla="*/ 1053 w 1152"/>
                <a:gd name="T7" fmla="*/ 24 h 564"/>
                <a:gd name="T8" fmla="*/ 849 w 1152"/>
                <a:gd name="T9" fmla="*/ 48 h 564"/>
                <a:gd name="T10" fmla="*/ 474 w 1152"/>
                <a:gd name="T11" fmla="*/ 57 h 564"/>
                <a:gd name="T12" fmla="*/ 336 w 1152"/>
                <a:gd name="T13" fmla="*/ 48 h 564"/>
                <a:gd name="T14" fmla="*/ 240 w 1152"/>
                <a:gd name="T15" fmla="*/ 48 h 564"/>
                <a:gd name="T16" fmla="*/ 96 w 1152"/>
                <a:gd name="T17" fmla="*/ 18 h 564"/>
                <a:gd name="T18" fmla="*/ 0 w 1152"/>
                <a:gd name="T19" fmla="*/ 0 h 56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52"/>
                <a:gd name="T31" fmla="*/ 0 h 564"/>
                <a:gd name="T32" fmla="*/ 1152 w 1152"/>
                <a:gd name="T33" fmla="*/ 564 h 56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52" h="564">
                  <a:moveTo>
                    <a:pt x="0" y="0"/>
                  </a:moveTo>
                  <a:lnTo>
                    <a:pt x="576" y="564"/>
                  </a:lnTo>
                  <a:lnTo>
                    <a:pt x="1152" y="0"/>
                  </a:lnTo>
                  <a:lnTo>
                    <a:pt x="1053" y="24"/>
                  </a:lnTo>
                  <a:lnTo>
                    <a:pt x="849" y="48"/>
                  </a:lnTo>
                  <a:lnTo>
                    <a:pt x="474" y="57"/>
                  </a:lnTo>
                  <a:lnTo>
                    <a:pt x="336" y="48"/>
                  </a:lnTo>
                  <a:lnTo>
                    <a:pt x="240" y="48"/>
                  </a:lnTo>
                  <a:lnTo>
                    <a:pt x="96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999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38" name="Freeform 48"/>
            <p:cNvSpPr>
              <a:spLocks/>
            </p:cNvSpPr>
            <p:nvPr/>
          </p:nvSpPr>
          <p:spPr bwMode="auto">
            <a:xfrm>
              <a:off x="4149" y="2448"/>
              <a:ext cx="651" cy="54"/>
            </a:xfrm>
            <a:custGeom>
              <a:avLst/>
              <a:gdLst>
                <a:gd name="T0" fmla="*/ 0 w 651"/>
                <a:gd name="T1" fmla="*/ 21 h 54"/>
                <a:gd name="T2" fmla="*/ 15 w 651"/>
                <a:gd name="T3" fmla="*/ 27 h 54"/>
                <a:gd name="T4" fmla="*/ 68 w 651"/>
                <a:gd name="T5" fmla="*/ 37 h 54"/>
                <a:gd name="T6" fmla="*/ 176 w 651"/>
                <a:gd name="T7" fmla="*/ 48 h 54"/>
                <a:gd name="T8" fmla="*/ 264 w 651"/>
                <a:gd name="T9" fmla="*/ 52 h 54"/>
                <a:gd name="T10" fmla="*/ 406 w 651"/>
                <a:gd name="T11" fmla="*/ 52 h 54"/>
                <a:gd name="T12" fmla="*/ 525 w 651"/>
                <a:gd name="T13" fmla="*/ 42 h 54"/>
                <a:gd name="T14" fmla="*/ 596 w 651"/>
                <a:gd name="T15" fmla="*/ 31 h 54"/>
                <a:gd name="T16" fmla="*/ 643 w 651"/>
                <a:gd name="T17" fmla="*/ 10 h 54"/>
                <a:gd name="T18" fmla="*/ 643 w 651"/>
                <a:gd name="T19" fmla="*/ 0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51"/>
                <a:gd name="T31" fmla="*/ 0 h 54"/>
                <a:gd name="T32" fmla="*/ 651 w 651"/>
                <a:gd name="T33" fmla="*/ 54 h 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51" h="54">
                  <a:moveTo>
                    <a:pt x="0" y="21"/>
                  </a:moveTo>
                  <a:cubicBezTo>
                    <a:pt x="3" y="22"/>
                    <a:pt x="4" y="24"/>
                    <a:pt x="15" y="27"/>
                  </a:cubicBezTo>
                  <a:cubicBezTo>
                    <a:pt x="26" y="30"/>
                    <a:pt x="41" y="34"/>
                    <a:pt x="68" y="37"/>
                  </a:cubicBezTo>
                  <a:cubicBezTo>
                    <a:pt x="95" y="40"/>
                    <a:pt x="144" y="46"/>
                    <a:pt x="176" y="48"/>
                  </a:cubicBezTo>
                  <a:cubicBezTo>
                    <a:pt x="209" y="51"/>
                    <a:pt x="226" y="52"/>
                    <a:pt x="264" y="52"/>
                  </a:cubicBezTo>
                  <a:cubicBezTo>
                    <a:pt x="302" y="53"/>
                    <a:pt x="362" y="54"/>
                    <a:pt x="406" y="52"/>
                  </a:cubicBezTo>
                  <a:cubicBezTo>
                    <a:pt x="449" y="51"/>
                    <a:pt x="493" y="45"/>
                    <a:pt x="525" y="42"/>
                  </a:cubicBezTo>
                  <a:cubicBezTo>
                    <a:pt x="556" y="38"/>
                    <a:pt x="576" y="37"/>
                    <a:pt x="596" y="31"/>
                  </a:cubicBezTo>
                  <a:cubicBezTo>
                    <a:pt x="615" y="26"/>
                    <a:pt x="635" y="16"/>
                    <a:pt x="643" y="10"/>
                  </a:cubicBezTo>
                  <a:cubicBezTo>
                    <a:pt x="651" y="5"/>
                    <a:pt x="647" y="3"/>
                    <a:pt x="643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39" name="Arc 49"/>
            <p:cNvSpPr>
              <a:spLocks/>
            </p:cNvSpPr>
            <p:nvPr/>
          </p:nvSpPr>
          <p:spPr bwMode="auto">
            <a:xfrm rot="18833438">
              <a:off x="4058" y="1754"/>
              <a:ext cx="820" cy="856"/>
            </a:xfrm>
            <a:custGeom>
              <a:avLst/>
              <a:gdLst>
                <a:gd name="T0" fmla="*/ 0 w 22138"/>
                <a:gd name="T1" fmla="*/ 0 h 22665"/>
                <a:gd name="T2" fmla="*/ 819 w 22138"/>
                <a:gd name="T3" fmla="*/ 856 h 22665"/>
                <a:gd name="T4" fmla="*/ 20 w 22138"/>
                <a:gd name="T5" fmla="*/ 816 h 22665"/>
                <a:gd name="T6" fmla="*/ 0 60000 65536"/>
                <a:gd name="T7" fmla="*/ 0 60000 65536"/>
                <a:gd name="T8" fmla="*/ 0 60000 65536"/>
                <a:gd name="T9" fmla="*/ 0 w 22138"/>
                <a:gd name="T10" fmla="*/ 0 h 22665"/>
                <a:gd name="T11" fmla="*/ 22138 w 22138"/>
                <a:gd name="T12" fmla="*/ 22665 h 226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38" h="22665" fill="none" extrusionOk="0">
                  <a:moveTo>
                    <a:pt x="-1" y="6"/>
                  </a:moveTo>
                  <a:cubicBezTo>
                    <a:pt x="179" y="2"/>
                    <a:pt x="358" y="-1"/>
                    <a:pt x="538" y="0"/>
                  </a:cubicBezTo>
                  <a:cubicBezTo>
                    <a:pt x="12467" y="0"/>
                    <a:pt x="22138" y="9670"/>
                    <a:pt x="22138" y="21600"/>
                  </a:cubicBezTo>
                  <a:cubicBezTo>
                    <a:pt x="22138" y="21955"/>
                    <a:pt x="22129" y="22310"/>
                    <a:pt x="22111" y="22664"/>
                  </a:cubicBezTo>
                </a:path>
                <a:path w="22138" h="22665" stroke="0" extrusionOk="0">
                  <a:moveTo>
                    <a:pt x="-1" y="6"/>
                  </a:moveTo>
                  <a:cubicBezTo>
                    <a:pt x="179" y="2"/>
                    <a:pt x="358" y="-1"/>
                    <a:pt x="538" y="0"/>
                  </a:cubicBezTo>
                  <a:cubicBezTo>
                    <a:pt x="12467" y="0"/>
                    <a:pt x="22138" y="9670"/>
                    <a:pt x="22138" y="21600"/>
                  </a:cubicBezTo>
                  <a:cubicBezTo>
                    <a:pt x="22138" y="21955"/>
                    <a:pt x="22129" y="22310"/>
                    <a:pt x="22111" y="22664"/>
                  </a:cubicBezTo>
                  <a:lnTo>
                    <a:pt x="538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40" name="Freeform 50"/>
            <p:cNvSpPr>
              <a:spLocks/>
            </p:cNvSpPr>
            <p:nvPr/>
          </p:nvSpPr>
          <p:spPr bwMode="auto">
            <a:xfrm>
              <a:off x="3873" y="2187"/>
              <a:ext cx="1182" cy="597"/>
            </a:xfrm>
            <a:custGeom>
              <a:avLst/>
              <a:gdLst>
                <a:gd name="T0" fmla="*/ 1182 w 1182"/>
                <a:gd name="T1" fmla="*/ 0 h 597"/>
                <a:gd name="T2" fmla="*/ 591 w 1182"/>
                <a:gd name="T3" fmla="*/ 597 h 597"/>
                <a:gd name="T4" fmla="*/ 0 w 1182"/>
                <a:gd name="T5" fmla="*/ 0 h 597"/>
                <a:gd name="T6" fmla="*/ 0 60000 65536"/>
                <a:gd name="T7" fmla="*/ 0 60000 65536"/>
                <a:gd name="T8" fmla="*/ 0 60000 65536"/>
                <a:gd name="T9" fmla="*/ 0 w 1182"/>
                <a:gd name="T10" fmla="*/ 0 h 597"/>
                <a:gd name="T11" fmla="*/ 1182 w 1182"/>
                <a:gd name="T12" fmla="*/ 597 h 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2" h="597">
                  <a:moveTo>
                    <a:pt x="1182" y="0"/>
                  </a:moveTo>
                  <a:lnTo>
                    <a:pt x="591" y="597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892979" name="Arc 51"/>
          <p:cNvSpPr>
            <a:spLocks/>
          </p:cNvSpPr>
          <p:nvPr/>
        </p:nvSpPr>
        <p:spPr bwMode="auto">
          <a:xfrm rot="5400000" flipH="1">
            <a:off x="8458200" y="4159250"/>
            <a:ext cx="304800" cy="457200"/>
          </a:xfrm>
          <a:custGeom>
            <a:avLst/>
            <a:gdLst>
              <a:gd name="T0" fmla="*/ 119613 w 43200"/>
              <a:gd name="T1" fmla="*/ 5355 h 43200"/>
              <a:gd name="T2" fmla="*/ 108775 w 43200"/>
              <a:gd name="T3" fmla="*/ 9567 h 43200"/>
              <a:gd name="T4" fmla="*/ 152400 w 43200"/>
              <a:gd name="T5" fmla="*/ 22860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16952" y="505"/>
                </a:moveTo>
                <a:cubicBezTo>
                  <a:pt x="18479" y="169"/>
                  <a:pt x="20037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52"/>
                  <a:pt x="6268" y="3636"/>
                  <a:pt x="15416" y="903"/>
                </a:cubicBezTo>
              </a:path>
              <a:path w="43200" h="43200" stroke="0" extrusionOk="0">
                <a:moveTo>
                  <a:pt x="16952" y="505"/>
                </a:moveTo>
                <a:cubicBezTo>
                  <a:pt x="18479" y="169"/>
                  <a:pt x="20037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52"/>
                  <a:pt x="6268" y="3636"/>
                  <a:pt x="15416" y="903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chemeClr val="bg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92980" name="AutoShape 52"/>
          <p:cNvSpPr>
            <a:spLocks noChangeArrowheads="1"/>
          </p:cNvSpPr>
          <p:nvPr/>
        </p:nvSpPr>
        <p:spPr bwMode="auto">
          <a:xfrm rot="5400000">
            <a:off x="7604125" y="3717925"/>
            <a:ext cx="2667000" cy="654050"/>
          </a:xfrm>
          <a:prstGeom prst="parallelogram">
            <a:avLst>
              <a:gd name="adj" fmla="val 100564"/>
            </a:avLst>
          </a:prstGeom>
          <a:solidFill>
            <a:srgbClr val="FF9900">
              <a:alpha val="50195"/>
            </a:srgbClr>
          </a:solidFill>
          <a:ln w="12700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8610600" y="3016250"/>
            <a:ext cx="304800" cy="1371600"/>
            <a:chOff x="4464" y="1920"/>
            <a:chExt cx="192" cy="864"/>
          </a:xfrm>
        </p:grpSpPr>
        <p:grpSp>
          <p:nvGrpSpPr>
            <p:cNvPr id="29726" name="Group 54"/>
            <p:cNvGrpSpPr>
              <a:grpSpLocks/>
            </p:cNvGrpSpPr>
            <p:nvPr/>
          </p:nvGrpSpPr>
          <p:grpSpPr bwMode="auto">
            <a:xfrm>
              <a:off x="4464" y="1920"/>
              <a:ext cx="192" cy="864"/>
              <a:chOff x="4464" y="1920"/>
              <a:chExt cx="192" cy="864"/>
            </a:xfrm>
          </p:grpSpPr>
          <p:sp>
            <p:nvSpPr>
              <p:cNvPr id="29728" name="Arc 55"/>
              <p:cNvSpPr>
                <a:spLocks/>
              </p:cNvSpPr>
              <p:nvPr/>
            </p:nvSpPr>
            <p:spPr bwMode="auto">
              <a:xfrm>
                <a:off x="4464" y="1920"/>
                <a:ext cx="192" cy="336"/>
              </a:xfrm>
              <a:custGeom>
                <a:avLst/>
                <a:gdLst>
                  <a:gd name="T0" fmla="*/ 0 w 21600"/>
                  <a:gd name="T1" fmla="*/ 0 h 21600"/>
                  <a:gd name="T2" fmla="*/ 192 w 21600"/>
                  <a:gd name="T3" fmla="*/ 336 h 21600"/>
                  <a:gd name="T4" fmla="*/ 0 w 21600"/>
                  <a:gd name="T5" fmla="*/ 336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29" name="Line 56"/>
              <p:cNvSpPr>
                <a:spLocks noChangeShapeType="1"/>
              </p:cNvSpPr>
              <p:nvPr/>
            </p:nvSpPr>
            <p:spPr bwMode="auto">
              <a:xfrm flipH="1">
                <a:off x="4464" y="2256"/>
                <a:ext cx="192" cy="528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27" name="Arc 57"/>
            <p:cNvSpPr>
              <a:spLocks/>
            </p:cNvSpPr>
            <p:nvPr/>
          </p:nvSpPr>
          <p:spPr bwMode="auto">
            <a:xfrm>
              <a:off x="4464" y="2448"/>
              <a:ext cx="96" cy="48"/>
            </a:xfrm>
            <a:custGeom>
              <a:avLst/>
              <a:gdLst>
                <a:gd name="T0" fmla="*/ 0 w 21600"/>
                <a:gd name="T1" fmla="*/ 0 h 21600"/>
                <a:gd name="T2" fmla="*/ 96 w 21600"/>
                <a:gd name="T3" fmla="*/ 48 h 21600"/>
                <a:gd name="T4" fmla="*/ 0 w 21600"/>
                <a:gd name="T5" fmla="*/ 48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99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892986" name="Line 58"/>
          <p:cNvSpPr>
            <a:spLocks noChangeShapeType="1"/>
          </p:cNvSpPr>
          <p:nvPr/>
        </p:nvSpPr>
        <p:spPr bwMode="auto">
          <a:xfrm flipV="1">
            <a:off x="8610600" y="2787650"/>
            <a:ext cx="228600" cy="1600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9057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9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89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325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9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89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25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9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25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9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"/>
                                        <p:tgtEl>
                                          <p:spTgt spid="89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9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9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2939" grpId="0" autoUpdateAnimBg="0"/>
      <p:bldP spid="892949" grpId="0" autoUpdateAnimBg="0"/>
      <p:bldP spid="892951" grpId="0" autoUpdateAnimBg="0"/>
      <p:bldP spid="892952" grpId="0" autoUpdateAnimBg="0"/>
      <p:bldP spid="892979" grpId="0" animBg="1"/>
      <p:bldP spid="892980" grpId="0" animBg="1"/>
      <p:bldP spid="89298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7C97DDC-1E3D-4516-8BF2-39E98E47CCF7}" type="slidenum">
              <a:rPr lang="en-US" altLang="zh-CN" sz="1400">
                <a:solidFill>
                  <a:schemeClr val="tx1"/>
                </a:solidFill>
              </a:rPr>
              <a:pPr/>
              <a:t>7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893954" name="Text Box 2"/>
          <p:cNvSpPr txBox="1">
            <a:spLocks noChangeArrowheads="1"/>
          </p:cNvSpPr>
          <p:nvPr/>
        </p:nvSpPr>
        <p:spPr bwMode="auto">
          <a:xfrm>
            <a:off x="2208213" y="765175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即</a:t>
            </a:r>
            <a:endParaRPr kumimoji="0"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893955" name="Object 3"/>
          <p:cNvGraphicFramePr>
            <a:graphicFrameLocks noChangeAspect="1"/>
          </p:cNvGraphicFramePr>
          <p:nvPr>
            <p:extLst/>
          </p:nvPr>
        </p:nvGraphicFramePr>
        <p:xfrm>
          <a:off x="2869027" y="842912"/>
          <a:ext cx="2912932" cy="1918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3" imgW="1180800" imgH="901440" progId="Equation.DSMT4">
                  <p:embed/>
                </p:oleObj>
              </mc:Choice>
              <mc:Fallback>
                <p:oleObj name="Equation" r:id="rId3" imgW="11808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027" y="842912"/>
                        <a:ext cx="2912932" cy="1918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56" name="Object 4"/>
          <p:cNvGraphicFramePr>
            <a:graphicFrameLocks noChangeAspect="1"/>
          </p:cNvGraphicFramePr>
          <p:nvPr>
            <p:extLst/>
          </p:nvPr>
        </p:nvGraphicFramePr>
        <p:xfrm>
          <a:off x="2697163" y="4123532"/>
          <a:ext cx="34290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5" imgW="1523880" imgH="380880" progId="Equation.DSMT4">
                  <p:embed/>
                </p:oleObj>
              </mc:Choice>
              <mc:Fallback>
                <p:oleObj name="Equation" r:id="rId5" imgW="1523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4123532"/>
                        <a:ext cx="34290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15695"/>
              </p:ext>
            </p:extLst>
          </p:nvPr>
        </p:nvGraphicFramePr>
        <p:xfrm>
          <a:off x="2670175" y="4960938"/>
          <a:ext cx="40322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7" imgW="1777680" imgH="330120" progId="Equation.DSMT4">
                  <p:embed/>
                </p:oleObj>
              </mc:Choice>
              <mc:Fallback>
                <p:oleObj name="Equation" r:id="rId7" imgW="1777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960938"/>
                        <a:ext cx="403225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6" name="Group 6"/>
          <p:cNvGrpSpPr>
            <a:grpSpLocks/>
          </p:cNvGrpSpPr>
          <p:nvPr/>
        </p:nvGrpSpPr>
        <p:grpSpPr bwMode="auto">
          <a:xfrm>
            <a:off x="7672387" y="263525"/>
            <a:ext cx="2870199" cy="3224213"/>
            <a:chOff x="3873" y="1442"/>
            <a:chExt cx="1808" cy="2031"/>
          </a:xfrm>
        </p:grpSpPr>
        <p:grpSp>
          <p:nvGrpSpPr>
            <p:cNvPr id="30737" name="Group 7"/>
            <p:cNvGrpSpPr>
              <a:grpSpLocks/>
            </p:cNvGrpSpPr>
            <p:nvPr/>
          </p:nvGrpSpPr>
          <p:grpSpPr bwMode="auto">
            <a:xfrm>
              <a:off x="3888" y="2140"/>
              <a:ext cx="1200" cy="822"/>
              <a:chOff x="3888" y="1914"/>
              <a:chExt cx="1056" cy="822"/>
            </a:xfrm>
          </p:grpSpPr>
          <p:sp>
            <p:nvSpPr>
              <p:cNvPr id="30762" name="Oval 8"/>
              <p:cNvSpPr>
                <a:spLocks noChangeArrowheads="1"/>
              </p:cNvSpPr>
              <p:nvPr/>
            </p:nvSpPr>
            <p:spPr bwMode="auto">
              <a:xfrm>
                <a:off x="3904" y="2383"/>
                <a:ext cx="1040" cy="353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63" name="Freeform 9"/>
              <p:cNvSpPr>
                <a:spLocks/>
              </p:cNvSpPr>
              <p:nvPr/>
            </p:nvSpPr>
            <p:spPr bwMode="auto">
              <a:xfrm>
                <a:off x="3888" y="1914"/>
                <a:ext cx="12" cy="636"/>
              </a:xfrm>
              <a:custGeom>
                <a:avLst/>
                <a:gdLst>
                  <a:gd name="T0" fmla="*/ 0 w 12"/>
                  <a:gd name="T1" fmla="*/ 0 h 636"/>
                  <a:gd name="T2" fmla="*/ 12 w 12"/>
                  <a:gd name="T3" fmla="*/ 636 h 636"/>
                  <a:gd name="T4" fmla="*/ 0 60000 65536"/>
                  <a:gd name="T5" fmla="*/ 0 60000 65536"/>
                  <a:gd name="T6" fmla="*/ 0 w 12"/>
                  <a:gd name="T7" fmla="*/ 0 h 636"/>
                  <a:gd name="T8" fmla="*/ 12 w 12"/>
                  <a:gd name="T9" fmla="*/ 636 h 6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2" h="636">
                    <a:moveTo>
                      <a:pt x="0" y="0"/>
                    </a:moveTo>
                    <a:lnTo>
                      <a:pt x="12" y="636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64" name="Freeform 10"/>
              <p:cNvSpPr>
                <a:spLocks/>
              </p:cNvSpPr>
              <p:nvPr/>
            </p:nvSpPr>
            <p:spPr bwMode="auto">
              <a:xfrm>
                <a:off x="4935" y="1920"/>
                <a:ext cx="6" cy="645"/>
              </a:xfrm>
              <a:custGeom>
                <a:avLst/>
                <a:gdLst>
                  <a:gd name="T0" fmla="*/ 0 w 6"/>
                  <a:gd name="T1" fmla="*/ 0 h 645"/>
                  <a:gd name="T2" fmla="*/ 6 w 6"/>
                  <a:gd name="T3" fmla="*/ 645 h 645"/>
                  <a:gd name="T4" fmla="*/ 0 60000 65536"/>
                  <a:gd name="T5" fmla="*/ 0 60000 65536"/>
                  <a:gd name="T6" fmla="*/ 0 w 6"/>
                  <a:gd name="T7" fmla="*/ 0 h 645"/>
                  <a:gd name="T8" fmla="*/ 6 w 6"/>
                  <a:gd name="T9" fmla="*/ 645 h 64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" h="645">
                    <a:moveTo>
                      <a:pt x="0" y="0"/>
                    </a:moveTo>
                    <a:lnTo>
                      <a:pt x="6" y="645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65" name="Freeform 11"/>
              <p:cNvSpPr>
                <a:spLocks/>
              </p:cNvSpPr>
              <p:nvPr/>
            </p:nvSpPr>
            <p:spPr bwMode="auto">
              <a:xfrm>
                <a:off x="4275" y="2378"/>
                <a:ext cx="273" cy="10"/>
              </a:xfrm>
              <a:custGeom>
                <a:avLst/>
                <a:gdLst>
                  <a:gd name="T0" fmla="*/ 0 w 273"/>
                  <a:gd name="T1" fmla="*/ 10 h 10"/>
                  <a:gd name="T2" fmla="*/ 102 w 273"/>
                  <a:gd name="T3" fmla="*/ 1 h 10"/>
                  <a:gd name="T4" fmla="*/ 273 w 273"/>
                  <a:gd name="T5" fmla="*/ 4 h 10"/>
                  <a:gd name="T6" fmla="*/ 0 60000 65536"/>
                  <a:gd name="T7" fmla="*/ 0 60000 65536"/>
                  <a:gd name="T8" fmla="*/ 0 60000 65536"/>
                  <a:gd name="T9" fmla="*/ 0 w 273"/>
                  <a:gd name="T10" fmla="*/ 0 h 10"/>
                  <a:gd name="T11" fmla="*/ 273 w 273"/>
                  <a:gd name="T12" fmla="*/ 10 h 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3" h="10">
                    <a:moveTo>
                      <a:pt x="0" y="10"/>
                    </a:moveTo>
                    <a:cubicBezTo>
                      <a:pt x="16" y="8"/>
                      <a:pt x="57" y="2"/>
                      <a:pt x="102" y="1"/>
                    </a:cubicBezTo>
                    <a:cubicBezTo>
                      <a:pt x="147" y="0"/>
                      <a:pt x="238" y="4"/>
                      <a:pt x="273" y="4"/>
                    </a:cubicBezTo>
                  </a:path>
                </a:pathLst>
              </a:custGeom>
              <a:noFill/>
              <a:ln w="38100">
                <a:solidFill>
                  <a:schemeClr val="bg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30738" name="Group 12"/>
            <p:cNvGrpSpPr>
              <a:grpSpLocks/>
            </p:cNvGrpSpPr>
            <p:nvPr/>
          </p:nvGrpSpPr>
          <p:grpSpPr bwMode="auto">
            <a:xfrm>
              <a:off x="3873" y="1442"/>
              <a:ext cx="1808" cy="2031"/>
              <a:chOff x="3873" y="1462"/>
              <a:chExt cx="1808" cy="2031"/>
            </a:xfrm>
          </p:grpSpPr>
          <p:sp>
            <p:nvSpPr>
              <p:cNvPr id="30747" name="Line 13"/>
              <p:cNvSpPr>
                <a:spLocks noChangeShapeType="1"/>
              </p:cNvSpPr>
              <p:nvPr/>
            </p:nvSpPr>
            <p:spPr bwMode="auto">
              <a:xfrm>
                <a:off x="4454" y="2792"/>
                <a:ext cx="111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48" name="Line 14"/>
              <p:cNvSpPr>
                <a:spLocks noChangeShapeType="1"/>
              </p:cNvSpPr>
              <p:nvPr/>
            </p:nvSpPr>
            <p:spPr bwMode="auto">
              <a:xfrm flipV="1">
                <a:off x="4465" y="1536"/>
                <a:ext cx="0" cy="4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29" name="Object 1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958" y="3284"/>
              <a:ext cx="196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3" name="Equation" r:id="rId9" imgW="139680" imgH="139680" progId="Equation.DSMT4">
                      <p:embed/>
                    </p:oleObj>
                  </mc:Choice>
                  <mc:Fallback>
                    <p:oleObj name="Equation" r:id="rId9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8" y="3284"/>
                            <a:ext cx="196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0" name="Object 1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459" y="2871"/>
              <a:ext cx="222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4" name="Equation" r:id="rId11" imgW="139680" imgH="164880" progId="Equation.DSMT4">
                      <p:embed/>
                    </p:oleObj>
                  </mc:Choice>
                  <mc:Fallback>
                    <p:oleObj name="Equation" r:id="rId11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9" y="2871"/>
                            <a:ext cx="222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1" name="Object 1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456" y="1462"/>
              <a:ext cx="182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5" name="Equation" r:id="rId13" imgW="114120" imgH="139680" progId="Equation.DSMT4">
                      <p:embed/>
                    </p:oleObj>
                  </mc:Choice>
                  <mc:Fallback>
                    <p:oleObj name="Equation" r:id="rId13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6" y="1462"/>
                            <a:ext cx="182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2" name="Object 18"/>
              <p:cNvGraphicFramePr>
                <a:graphicFrameLocks noChangeAspect="1"/>
              </p:cNvGraphicFramePr>
              <p:nvPr/>
            </p:nvGraphicFramePr>
            <p:xfrm>
              <a:off x="4456" y="2805"/>
              <a:ext cx="104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6" name="Equation" r:id="rId15" imgW="215640" imgH="241200" progId="Equation.DSMT4">
                      <p:embed/>
                    </p:oleObj>
                  </mc:Choice>
                  <mc:Fallback>
                    <p:oleObj name="Equation" r:id="rId15" imgW="2156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6" y="2805"/>
                            <a:ext cx="104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3" name="Object 1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185" y="1645"/>
              <a:ext cx="223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7" name="Equation" r:id="rId17" imgW="164880" imgH="164880" progId="Equation.DSMT4">
                      <p:embed/>
                    </p:oleObj>
                  </mc:Choice>
                  <mc:Fallback>
                    <p:oleObj name="Equation" r:id="rId17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5" y="1645"/>
                            <a:ext cx="223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0749" name="Group 20"/>
              <p:cNvGrpSpPr>
                <a:grpSpLocks/>
              </p:cNvGrpSpPr>
              <p:nvPr/>
            </p:nvGrpSpPr>
            <p:grpSpPr bwMode="auto">
              <a:xfrm>
                <a:off x="4128" y="2400"/>
                <a:ext cx="672" cy="96"/>
                <a:chOff x="3408" y="3400"/>
                <a:chExt cx="1360" cy="440"/>
              </a:xfrm>
            </p:grpSpPr>
            <p:sp>
              <p:nvSpPr>
                <p:cNvPr id="30760" name="Oval 21"/>
                <p:cNvSpPr>
                  <a:spLocks noChangeArrowheads="1"/>
                </p:cNvSpPr>
                <p:nvPr/>
              </p:nvSpPr>
              <p:spPr bwMode="auto">
                <a:xfrm>
                  <a:off x="3408" y="3408"/>
                  <a:ext cx="1344" cy="43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0761" name="Freeform 22"/>
                <p:cNvSpPr>
                  <a:spLocks/>
                </p:cNvSpPr>
                <p:nvPr/>
              </p:nvSpPr>
              <p:spPr bwMode="auto">
                <a:xfrm>
                  <a:off x="3408" y="3400"/>
                  <a:ext cx="1360" cy="248"/>
                </a:xfrm>
                <a:custGeom>
                  <a:avLst/>
                  <a:gdLst>
                    <a:gd name="T0" fmla="*/ 0 w 1360"/>
                    <a:gd name="T1" fmla="*/ 200 h 248"/>
                    <a:gd name="T2" fmla="*/ 48 w 1360"/>
                    <a:gd name="T3" fmla="*/ 152 h 248"/>
                    <a:gd name="T4" fmla="*/ 180 w 1360"/>
                    <a:gd name="T5" fmla="*/ 77 h 248"/>
                    <a:gd name="T6" fmla="*/ 399 w 1360"/>
                    <a:gd name="T7" fmla="*/ 26 h 248"/>
                    <a:gd name="T8" fmla="*/ 576 w 1360"/>
                    <a:gd name="T9" fmla="*/ 8 h 248"/>
                    <a:gd name="T10" fmla="*/ 864 w 1360"/>
                    <a:gd name="T11" fmla="*/ 8 h 248"/>
                    <a:gd name="T12" fmla="*/ 1104 w 1360"/>
                    <a:gd name="T13" fmla="*/ 56 h 248"/>
                    <a:gd name="T14" fmla="*/ 1248 w 1360"/>
                    <a:gd name="T15" fmla="*/ 104 h 248"/>
                    <a:gd name="T16" fmla="*/ 1344 w 1360"/>
                    <a:gd name="T17" fmla="*/ 200 h 248"/>
                    <a:gd name="T18" fmla="*/ 1344 w 1360"/>
                    <a:gd name="T19" fmla="*/ 248 h 2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60"/>
                    <a:gd name="T31" fmla="*/ 0 h 248"/>
                    <a:gd name="T32" fmla="*/ 1360 w 1360"/>
                    <a:gd name="T33" fmla="*/ 248 h 2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60" h="248">
                      <a:moveTo>
                        <a:pt x="0" y="200"/>
                      </a:moveTo>
                      <a:cubicBezTo>
                        <a:pt x="8" y="188"/>
                        <a:pt x="18" y="172"/>
                        <a:pt x="48" y="152"/>
                      </a:cubicBezTo>
                      <a:cubicBezTo>
                        <a:pt x="78" y="132"/>
                        <a:pt x="122" y="98"/>
                        <a:pt x="180" y="77"/>
                      </a:cubicBezTo>
                      <a:cubicBezTo>
                        <a:pt x="238" y="56"/>
                        <a:pt x="333" y="38"/>
                        <a:pt x="399" y="26"/>
                      </a:cubicBezTo>
                      <a:cubicBezTo>
                        <a:pt x="465" y="14"/>
                        <a:pt x="499" y="11"/>
                        <a:pt x="576" y="8"/>
                      </a:cubicBezTo>
                      <a:cubicBezTo>
                        <a:pt x="653" y="5"/>
                        <a:pt x="776" y="0"/>
                        <a:pt x="864" y="8"/>
                      </a:cubicBezTo>
                      <a:cubicBezTo>
                        <a:pt x="952" y="16"/>
                        <a:pt x="1040" y="40"/>
                        <a:pt x="1104" y="56"/>
                      </a:cubicBezTo>
                      <a:cubicBezTo>
                        <a:pt x="1168" y="72"/>
                        <a:pt x="1208" y="80"/>
                        <a:pt x="1248" y="104"/>
                      </a:cubicBezTo>
                      <a:cubicBezTo>
                        <a:pt x="1288" y="128"/>
                        <a:pt x="1328" y="176"/>
                        <a:pt x="1344" y="200"/>
                      </a:cubicBezTo>
                      <a:cubicBezTo>
                        <a:pt x="1360" y="224"/>
                        <a:pt x="1352" y="236"/>
                        <a:pt x="1344" y="248"/>
                      </a:cubicBezTo>
                    </a:path>
                  </a:pathLst>
                </a:custGeom>
                <a:noFill/>
                <a:ln w="38100">
                  <a:solidFill>
                    <a:schemeClr val="bg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30750" name="Group 23"/>
              <p:cNvGrpSpPr>
                <a:grpSpLocks/>
              </p:cNvGrpSpPr>
              <p:nvPr/>
            </p:nvGrpSpPr>
            <p:grpSpPr bwMode="auto">
              <a:xfrm>
                <a:off x="3888" y="2112"/>
                <a:ext cx="1174" cy="144"/>
                <a:chOff x="3408" y="3400"/>
                <a:chExt cx="1360" cy="440"/>
              </a:xfrm>
            </p:grpSpPr>
            <p:sp>
              <p:nvSpPr>
                <p:cNvPr id="30758" name="Oval 24"/>
                <p:cNvSpPr>
                  <a:spLocks noChangeArrowheads="1"/>
                </p:cNvSpPr>
                <p:nvPr/>
              </p:nvSpPr>
              <p:spPr bwMode="auto">
                <a:xfrm>
                  <a:off x="3408" y="3408"/>
                  <a:ext cx="1344" cy="43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0759" name="Freeform 25"/>
                <p:cNvSpPr>
                  <a:spLocks/>
                </p:cNvSpPr>
                <p:nvPr/>
              </p:nvSpPr>
              <p:spPr bwMode="auto">
                <a:xfrm>
                  <a:off x="3408" y="3400"/>
                  <a:ext cx="1360" cy="248"/>
                </a:xfrm>
                <a:custGeom>
                  <a:avLst/>
                  <a:gdLst>
                    <a:gd name="T0" fmla="*/ 0 w 1360"/>
                    <a:gd name="T1" fmla="*/ 200 h 248"/>
                    <a:gd name="T2" fmla="*/ 48 w 1360"/>
                    <a:gd name="T3" fmla="*/ 152 h 248"/>
                    <a:gd name="T4" fmla="*/ 180 w 1360"/>
                    <a:gd name="T5" fmla="*/ 77 h 248"/>
                    <a:gd name="T6" fmla="*/ 399 w 1360"/>
                    <a:gd name="T7" fmla="*/ 26 h 248"/>
                    <a:gd name="T8" fmla="*/ 576 w 1360"/>
                    <a:gd name="T9" fmla="*/ 8 h 248"/>
                    <a:gd name="T10" fmla="*/ 864 w 1360"/>
                    <a:gd name="T11" fmla="*/ 8 h 248"/>
                    <a:gd name="T12" fmla="*/ 1104 w 1360"/>
                    <a:gd name="T13" fmla="*/ 56 h 248"/>
                    <a:gd name="T14" fmla="*/ 1248 w 1360"/>
                    <a:gd name="T15" fmla="*/ 104 h 248"/>
                    <a:gd name="T16" fmla="*/ 1344 w 1360"/>
                    <a:gd name="T17" fmla="*/ 200 h 248"/>
                    <a:gd name="T18" fmla="*/ 1344 w 1360"/>
                    <a:gd name="T19" fmla="*/ 248 h 2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60"/>
                    <a:gd name="T31" fmla="*/ 0 h 248"/>
                    <a:gd name="T32" fmla="*/ 1360 w 1360"/>
                    <a:gd name="T33" fmla="*/ 248 h 2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60" h="248">
                      <a:moveTo>
                        <a:pt x="0" y="200"/>
                      </a:moveTo>
                      <a:cubicBezTo>
                        <a:pt x="8" y="188"/>
                        <a:pt x="18" y="172"/>
                        <a:pt x="48" y="152"/>
                      </a:cubicBezTo>
                      <a:cubicBezTo>
                        <a:pt x="78" y="132"/>
                        <a:pt x="122" y="98"/>
                        <a:pt x="180" y="77"/>
                      </a:cubicBezTo>
                      <a:cubicBezTo>
                        <a:pt x="238" y="56"/>
                        <a:pt x="333" y="38"/>
                        <a:pt x="399" y="26"/>
                      </a:cubicBezTo>
                      <a:cubicBezTo>
                        <a:pt x="465" y="14"/>
                        <a:pt x="499" y="11"/>
                        <a:pt x="576" y="8"/>
                      </a:cubicBezTo>
                      <a:cubicBezTo>
                        <a:pt x="653" y="5"/>
                        <a:pt x="776" y="0"/>
                        <a:pt x="864" y="8"/>
                      </a:cubicBezTo>
                      <a:cubicBezTo>
                        <a:pt x="952" y="16"/>
                        <a:pt x="1040" y="40"/>
                        <a:pt x="1104" y="56"/>
                      </a:cubicBezTo>
                      <a:cubicBezTo>
                        <a:pt x="1168" y="72"/>
                        <a:pt x="1208" y="80"/>
                        <a:pt x="1248" y="104"/>
                      </a:cubicBezTo>
                      <a:cubicBezTo>
                        <a:pt x="1288" y="128"/>
                        <a:pt x="1328" y="176"/>
                        <a:pt x="1344" y="200"/>
                      </a:cubicBezTo>
                      <a:cubicBezTo>
                        <a:pt x="1360" y="224"/>
                        <a:pt x="1352" y="236"/>
                        <a:pt x="1344" y="248"/>
                      </a:cubicBezTo>
                    </a:path>
                  </a:pathLst>
                </a:custGeom>
                <a:noFill/>
                <a:ln w="38100">
                  <a:solidFill>
                    <a:schemeClr val="bg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30751" name="Line 26"/>
              <p:cNvSpPr>
                <a:spLocks noChangeShapeType="1"/>
              </p:cNvSpPr>
              <p:nvPr/>
            </p:nvSpPr>
            <p:spPr bwMode="auto">
              <a:xfrm>
                <a:off x="4464" y="1920"/>
                <a:ext cx="0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2" name="Line 27"/>
              <p:cNvSpPr>
                <a:spLocks noChangeShapeType="1"/>
              </p:cNvSpPr>
              <p:nvPr/>
            </p:nvSpPr>
            <p:spPr bwMode="auto">
              <a:xfrm flipH="1">
                <a:off x="4032" y="2784"/>
                <a:ext cx="432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3" name="Freeform 28"/>
              <p:cNvSpPr>
                <a:spLocks/>
              </p:cNvSpPr>
              <p:nvPr/>
            </p:nvSpPr>
            <p:spPr bwMode="auto">
              <a:xfrm>
                <a:off x="3887" y="1927"/>
                <a:ext cx="1167" cy="321"/>
              </a:xfrm>
              <a:custGeom>
                <a:avLst/>
                <a:gdLst>
                  <a:gd name="T0" fmla="*/ 1 w 1167"/>
                  <a:gd name="T1" fmla="*/ 233 h 321"/>
                  <a:gd name="T2" fmla="*/ 49 w 1167"/>
                  <a:gd name="T3" fmla="*/ 185 h 321"/>
                  <a:gd name="T4" fmla="*/ 295 w 1167"/>
                  <a:gd name="T5" fmla="*/ 53 h 321"/>
                  <a:gd name="T6" fmla="*/ 532 w 1167"/>
                  <a:gd name="T7" fmla="*/ 8 h 321"/>
                  <a:gd name="T8" fmla="*/ 664 w 1167"/>
                  <a:gd name="T9" fmla="*/ 5 h 321"/>
                  <a:gd name="T10" fmla="*/ 817 w 1167"/>
                  <a:gd name="T11" fmla="*/ 41 h 321"/>
                  <a:gd name="T12" fmla="*/ 1021 w 1167"/>
                  <a:gd name="T13" fmla="*/ 134 h 321"/>
                  <a:gd name="T14" fmla="*/ 1153 w 1167"/>
                  <a:gd name="T15" fmla="*/ 233 h 321"/>
                  <a:gd name="T16" fmla="*/ 1105 w 1167"/>
                  <a:gd name="T17" fmla="*/ 281 h 321"/>
                  <a:gd name="T18" fmla="*/ 970 w 1167"/>
                  <a:gd name="T19" fmla="*/ 305 h 321"/>
                  <a:gd name="T20" fmla="*/ 811 w 1167"/>
                  <a:gd name="T21" fmla="*/ 317 h 321"/>
                  <a:gd name="T22" fmla="*/ 490 w 1167"/>
                  <a:gd name="T23" fmla="*/ 320 h 321"/>
                  <a:gd name="T24" fmla="*/ 241 w 1167"/>
                  <a:gd name="T25" fmla="*/ 308 h 321"/>
                  <a:gd name="T26" fmla="*/ 1 w 1167"/>
                  <a:gd name="T27" fmla="*/ 281 h 32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167"/>
                  <a:gd name="T43" fmla="*/ 0 h 321"/>
                  <a:gd name="T44" fmla="*/ 1167 w 1167"/>
                  <a:gd name="T45" fmla="*/ 321 h 321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167" h="321">
                    <a:moveTo>
                      <a:pt x="1" y="233"/>
                    </a:moveTo>
                    <a:cubicBezTo>
                      <a:pt x="1" y="225"/>
                      <a:pt x="0" y="215"/>
                      <a:pt x="49" y="185"/>
                    </a:cubicBezTo>
                    <a:cubicBezTo>
                      <a:pt x="98" y="155"/>
                      <a:pt x="215" y="83"/>
                      <a:pt x="295" y="53"/>
                    </a:cubicBezTo>
                    <a:cubicBezTo>
                      <a:pt x="375" y="23"/>
                      <a:pt x="471" y="16"/>
                      <a:pt x="532" y="8"/>
                    </a:cubicBezTo>
                    <a:cubicBezTo>
                      <a:pt x="593" y="0"/>
                      <a:pt x="617" y="0"/>
                      <a:pt x="664" y="5"/>
                    </a:cubicBezTo>
                    <a:cubicBezTo>
                      <a:pt x="711" y="10"/>
                      <a:pt x="758" y="20"/>
                      <a:pt x="817" y="41"/>
                    </a:cubicBezTo>
                    <a:cubicBezTo>
                      <a:pt x="876" y="62"/>
                      <a:pt x="965" y="102"/>
                      <a:pt x="1021" y="134"/>
                    </a:cubicBezTo>
                    <a:cubicBezTo>
                      <a:pt x="1077" y="166"/>
                      <a:pt x="1139" y="209"/>
                      <a:pt x="1153" y="233"/>
                    </a:cubicBezTo>
                    <a:cubicBezTo>
                      <a:pt x="1167" y="257"/>
                      <a:pt x="1135" y="269"/>
                      <a:pt x="1105" y="281"/>
                    </a:cubicBezTo>
                    <a:cubicBezTo>
                      <a:pt x="1075" y="293"/>
                      <a:pt x="1019" y="299"/>
                      <a:pt x="970" y="305"/>
                    </a:cubicBezTo>
                    <a:cubicBezTo>
                      <a:pt x="921" y="311"/>
                      <a:pt x="891" y="315"/>
                      <a:pt x="811" y="317"/>
                    </a:cubicBezTo>
                    <a:cubicBezTo>
                      <a:pt x="731" y="319"/>
                      <a:pt x="585" y="321"/>
                      <a:pt x="490" y="320"/>
                    </a:cubicBezTo>
                    <a:cubicBezTo>
                      <a:pt x="395" y="319"/>
                      <a:pt x="322" y="314"/>
                      <a:pt x="241" y="308"/>
                    </a:cubicBezTo>
                    <a:cubicBezTo>
                      <a:pt x="160" y="302"/>
                      <a:pt x="51" y="287"/>
                      <a:pt x="1" y="281"/>
                    </a:cubicBezTo>
                  </a:path>
                </a:pathLst>
              </a:custGeom>
              <a:solidFill>
                <a:schemeClr val="bg2">
                  <a:alpha val="5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54" name="Freeform 29"/>
              <p:cNvSpPr>
                <a:spLocks/>
              </p:cNvSpPr>
              <p:nvPr/>
            </p:nvSpPr>
            <p:spPr bwMode="auto">
              <a:xfrm>
                <a:off x="3888" y="2208"/>
                <a:ext cx="1152" cy="564"/>
              </a:xfrm>
              <a:custGeom>
                <a:avLst/>
                <a:gdLst>
                  <a:gd name="T0" fmla="*/ 0 w 1152"/>
                  <a:gd name="T1" fmla="*/ 0 h 564"/>
                  <a:gd name="T2" fmla="*/ 576 w 1152"/>
                  <a:gd name="T3" fmla="*/ 564 h 564"/>
                  <a:gd name="T4" fmla="*/ 1152 w 1152"/>
                  <a:gd name="T5" fmla="*/ 0 h 564"/>
                  <a:gd name="T6" fmla="*/ 1053 w 1152"/>
                  <a:gd name="T7" fmla="*/ 24 h 564"/>
                  <a:gd name="T8" fmla="*/ 849 w 1152"/>
                  <a:gd name="T9" fmla="*/ 48 h 564"/>
                  <a:gd name="T10" fmla="*/ 474 w 1152"/>
                  <a:gd name="T11" fmla="*/ 57 h 564"/>
                  <a:gd name="T12" fmla="*/ 336 w 1152"/>
                  <a:gd name="T13" fmla="*/ 48 h 564"/>
                  <a:gd name="T14" fmla="*/ 240 w 1152"/>
                  <a:gd name="T15" fmla="*/ 48 h 564"/>
                  <a:gd name="T16" fmla="*/ 96 w 1152"/>
                  <a:gd name="T17" fmla="*/ 18 h 564"/>
                  <a:gd name="T18" fmla="*/ 0 w 1152"/>
                  <a:gd name="T19" fmla="*/ 0 h 56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52"/>
                  <a:gd name="T31" fmla="*/ 0 h 564"/>
                  <a:gd name="T32" fmla="*/ 1152 w 1152"/>
                  <a:gd name="T33" fmla="*/ 564 h 56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52" h="564">
                    <a:moveTo>
                      <a:pt x="0" y="0"/>
                    </a:moveTo>
                    <a:lnTo>
                      <a:pt x="576" y="564"/>
                    </a:lnTo>
                    <a:lnTo>
                      <a:pt x="1152" y="0"/>
                    </a:lnTo>
                    <a:lnTo>
                      <a:pt x="1053" y="24"/>
                    </a:lnTo>
                    <a:lnTo>
                      <a:pt x="849" y="48"/>
                    </a:lnTo>
                    <a:lnTo>
                      <a:pt x="474" y="57"/>
                    </a:lnTo>
                    <a:lnTo>
                      <a:pt x="336" y="48"/>
                    </a:lnTo>
                    <a:lnTo>
                      <a:pt x="240" y="48"/>
                    </a:lnTo>
                    <a:lnTo>
                      <a:pt x="96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55" name="Freeform 30"/>
              <p:cNvSpPr>
                <a:spLocks/>
              </p:cNvSpPr>
              <p:nvPr/>
            </p:nvSpPr>
            <p:spPr bwMode="auto">
              <a:xfrm>
                <a:off x="4149" y="2448"/>
                <a:ext cx="651" cy="54"/>
              </a:xfrm>
              <a:custGeom>
                <a:avLst/>
                <a:gdLst>
                  <a:gd name="T0" fmla="*/ 0 w 651"/>
                  <a:gd name="T1" fmla="*/ 21 h 54"/>
                  <a:gd name="T2" fmla="*/ 15 w 651"/>
                  <a:gd name="T3" fmla="*/ 27 h 54"/>
                  <a:gd name="T4" fmla="*/ 68 w 651"/>
                  <a:gd name="T5" fmla="*/ 37 h 54"/>
                  <a:gd name="T6" fmla="*/ 176 w 651"/>
                  <a:gd name="T7" fmla="*/ 48 h 54"/>
                  <a:gd name="T8" fmla="*/ 264 w 651"/>
                  <a:gd name="T9" fmla="*/ 52 h 54"/>
                  <a:gd name="T10" fmla="*/ 406 w 651"/>
                  <a:gd name="T11" fmla="*/ 52 h 54"/>
                  <a:gd name="T12" fmla="*/ 525 w 651"/>
                  <a:gd name="T13" fmla="*/ 42 h 54"/>
                  <a:gd name="T14" fmla="*/ 596 w 651"/>
                  <a:gd name="T15" fmla="*/ 31 h 54"/>
                  <a:gd name="T16" fmla="*/ 643 w 651"/>
                  <a:gd name="T17" fmla="*/ 10 h 54"/>
                  <a:gd name="T18" fmla="*/ 643 w 651"/>
                  <a:gd name="T19" fmla="*/ 0 h 5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51"/>
                  <a:gd name="T31" fmla="*/ 0 h 54"/>
                  <a:gd name="T32" fmla="*/ 651 w 651"/>
                  <a:gd name="T33" fmla="*/ 54 h 5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51" h="54">
                    <a:moveTo>
                      <a:pt x="0" y="21"/>
                    </a:moveTo>
                    <a:cubicBezTo>
                      <a:pt x="3" y="22"/>
                      <a:pt x="4" y="24"/>
                      <a:pt x="15" y="27"/>
                    </a:cubicBezTo>
                    <a:cubicBezTo>
                      <a:pt x="26" y="30"/>
                      <a:pt x="41" y="34"/>
                      <a:pt x="68" y="37"/>
                    </a:cubicBezTo>
                    <a:cubicBezTo>
                      <a:pt x="95" y="40"/>
                      <a:pt x="144" y="46"/>
                      <a:pt x="176" y="48"/>
                    </a:cubicBezTo>
                    <a:cubicBezTo>
                      <a:pt x="209" y="51"/>
                      <a:pt x="226" y="52"/>
                      <a:pt x="264" y="52"/>
                    </a:cubicBezTo>
                    <a:cubicBezTo>
                      <a:pt x="302" y="53"/>
                      <a:pt x="362" y="54"/>
                      <a:pt x="406" y="52"/>
                    </a:cubicBezTo>
                    <a:cubicBezTo>
                      <a:pt x="449" y="51"/>
                      <a:pt x="493" y="45"/>
                      <a:pt x="525" y="42"/>
                    </a:cubicBezTo>
                    <a:cubicBezTo>
                      <a:pt x="556" y="38"/>
                      <a:pt x="576" y="37"/>
                      <a:pt x="596" y="31"/>
                    </a:cubicBezTo>
                    <a:cubicBezTo>
                      <a:pt x="615" y="26"/>
                      <a:pt x="635" y="16"/>
                      <a:pt x="643" y="10"/>
                    </a:cubicBezTo>
                    <a:cubicBezTo>
                      <a:pt x="651" y="5"/>
                      <a:pt x="647" y="3"/>
                      <a:pt x="643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56" name="Arc 31"/>
              <p:cNvSpPr>
                <a:spLocks/>
              </p:cNvSpPr>
              <p:nvPr/>
            </p:nvSpPr>
            <p:spPr bwMode="auto">
              <a:xfrm rot="18833438">
                <a:off x="4058" y="1754"/>
                <a:ext cx="820" cy="856"/>
              </a:xfrm>
              <a:custGeom>
                <a:avLst/>
                <a:gdLst>
                  <a:gd name="T0" fmla="*/ 0 w 22138"/>
                  <a:gd name="T1" fmla="*/ 0 h 22665"/>
                  <a:gd name="T2" fmla="*/ 819 w 22138"/>
                  <a:gd name="T3" fmla="*/ 856 h 22665"/>
                  <a:gd name="T4" fmla="*/ 20 w 22138"/>
                  <a:gd name="T5" fmla="*/ 816 h 22665"/>
                  <a:gd name="T6" fmla="*/ 0 60000 65536"/>
                  <a:gd name="T7" fmla="*/ 0 60000 65536"/>
                  <a:gd name="T8" fmla="*/ 0 60000 65536"/>
                  <a:gd name="T9" fmla="*/ 0 w 22138"/>
                  <a:gd name="T10" fmla="*/ 0 h 22665"/>
                  <a:gd name="T11" fmla="*/ 22138 w 22138"/>
                  <a:gd name="T12" fmla="*/ 22665 h 226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138" h="22665" fill="none" extrusionOk="0">
                    <a:moveTo>
                      <a:pt x="-1" y="6"/>
                    </a:moveTo>
                    <a:cubicBezTo>
                      <a:pt x="179" y="2"/>
                      <a:pt x="358" y="-1"/>
                      <a:pt x="538" y="0"/>
                    </a:cubicBezTo>
                    <a:cubicBezTo>
                      <a:pt x="12467" y="0"/>
                      <a:pt x="22138" y="9670"/>
                      <a:pt x="22138" y="21600"/>
                    </a:cubicBezTo>
                    <a:cubicBezTo>
                      <a:pt x="22138" y="21955"/>
                      <a:pt x="22129" y="22310"/>
                      <a:pt x="22111" y="22664"/>
                    </a:cubicBezTo>
                  </a:path>
                  <a:path w="22138" h="22665" stroke="0" extrusionOk="0">
                    <a:moveTo>
                      <a:pt x="-1" y="6"/>
                    </a:moveTo>
                    <a:cubicBezTo>
                      <a:pt x="179" y="2"/>
                      <a:pt x="358" y="-1"/>
                      <a:pt x="538" y="0"/>
                    </a:cubicBezTo>
                    <a:cubicBezTo>
                      <a:pt x="12467" y="0"/>
                      <a:pt x="22138" y="9670"/>
                      <a:pt x="22138" y="21600"/>
                    </a:cubicBezTo>
                    <a:cubicBezTo>
                      <a:pt x="22138" y="21955"/>
                      <a:pt x="22129" y="22310"/>
                      <a:pt x="22111" y="22664"/>
                    </a:cubicBezTo>
                    <a:lnTo>
                      <a:pt x="538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57" name="Freeform 32"/>
              <p:cNvSpPr>
                <a:spLocks/>
              </p:cNvSpPr>
              <p:nvPr/>
            </p:nvSpPr>
            <p:spPr bwMode="auto">
              <a:xfrm>
                <a:off x="3873" y="2187"/>
                <a:ext cx="1182" cy="597"/>
              </a:xfrm>
              <a:custGeom>
                <a:avLst/>
                <a:gdLst>
                  <a:gd name="T0" fmla="*/ 1182 w 1182"/>
                  <a:gd name="T1" fmla="*/ 0 h 597"/>
                  <a:gd name="T2" fmla="*/ 591 w 1182"/>
                  <a:gd name="T3" fmla="*/ 597 h 597"/>
                  <a:gd name="T4" fmla="*/ 0 w 1182"/>
                  <a:gd name="T5" fmla="*/ 0 h 597"/>
                  <a:gd name="T6" fmla="*/ 0 60000 65536"/>
                  <a:gd name="T7" fmla="*/ 0 60000 65536"/>
                  <a:gd name="T8" fmla="*/ 0 60000 65536"/>
                  <a:gd name="T9" fmla="*/ 0 w 1182"/>
                  <a:gd name="T10" fmla="*/ 0 h 597"/>
                  <a:gd name="T11" fmla="*/ 1182 w 1182"/>
                  <a:gd name="T12" fmla="*/ 597 h 5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82" h="597">
                    <a:moveTo>
                      <a:pt x="1182" y="0"/>
                    </a:moveTo>
                    <a:lnTo>
                      <a:pt x="591" y="597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30739" name="Arc 33"/>
            <p:cNvSpPr>
              <a:spLocks/>
            </p:cNvSpPr>
            <p:nvPr/>
          </p:nvSpPr>
          <p:spPr bwMode="auto">
            <a:xfrm rot="5400000" flipH="1">
              <a:off x="4368" y="2620"/>
              <a:ext cx="192" cy="288"/>
            </a:xfrm>
            <a:custGeom>
              <a:avLst/>
              <a:gdLst>
                <a:gd name="T0" fmla="*/ 75 w 43200"/>
                <a:gd name="T1" fmla="*/ 3 h 43200"/>
                <a:gd name="T2" fmla="*/ 69 w 43200"/>
                <a:gd name="T3" fmla="*/ 6 h 43200"/>
                <a:gd name="T4" fmla="*/ 96 w 43200"/>
                <a:gd name="T5" fmla="*/ 144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6952" y="505"/>
                  </a:moveTo>
                  <a:cubicBezTo>
                    <a:pt x="18479" y="169"/>
                    <a:pt x="2003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2052"/>
                    <a:pt x="6268" y="3636"/>
                    <a:pt x="15416" y="903"/>
                  </a:cubicBezTo>
                </a:path>
                <a:path w="43200" h="43200" stroke="0" extrusionOk="0">
                  <a:moveTo>
                    <a:pt x="16952" y="505"/>
                  </a:moveTo>
                  <a:cubicBezTo>
                    <a:pt x="18479" y="169"/>
                    <a:pt x="2003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2052"/>
                    <a:pt x="6268" y="3636"/>
                    <a:pt x="15416" y="90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740" name="AutoShape 34"/>
            <p:cNvSpPr>
              <a:spLocks noChangeArrowheads="1"/>
            </p:cNvSpPr>
            <p:nvPr/>
          </p:nvSpPr>
          <p:spPr bwMode="auto">
            <a:xfrm rot="5400000">
              <a:off x="3830" y="2342"/>
              <a:ext cx="1680" cy="412"/>
            </a:xfrm>
            <a:prstGeom prst="parallelogram">
              <a:avLst>
                <a:gd name="adj" fmla="val 100564"/>
              </a:avLst>
            </a:prstGeom>
            <a:solidFill>
              <a:srgbClr val="FF9900">
                <a:alpha val="50195"/>
              </a:srgbClr>
            </a:solidFill>
            <a:ln w="127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30741" name="Group 35"/>
            <p:cNvGrpSpPr>
              <a:grpSpLocks/>
            </p:cNvGrpSpPr>
            <p:nvPr/>
          </p:nvGrpSpPr>
          <p:grpSpPr bwMode="auto">
            <a:xfrm>
              <a:off x="4464" y="1900"/>
              <a:ext cx="192" cy="864"/>
              <a:chOff x="4464" y="1920"/>
              <a:chExt cx="192" cy="864"/>
            </a:xfrm>
          </p:grpSpPr>
          <p:grpSp>
            <p:nvGrpSpPr>
              <p:cNvPr id="30743" name="Group 36"/>
              <p:cNvGrpSpPr>
                <a:grpSpLocks/>
              </p:cNvGrpSpPr>
              <p:nvPr/>
            </p:nvGrpSpPr>
            <p:grpSpPr bwMode="auto">
              <a:xfrm>
                <a:off x="4464" y="1920"/>
                <a:ext cx="192" cy="864"/>
                <a:chOff x="4464" y="1920"/>
                <a:chExt cx="192" cy="864"/>
              </a:xfrm>
            </p:grpSpPr>
            <p:sp>
              <p:nvSpPr>
                <p:cNvPr id="30745" name="Arc 37"/>
                <p:cNvSpPr>
                  <a:spLocks/>
                </p:cNvSpPr>
                <p:nvPr/>
              </p:nvSpPr>
              <p:spPr bwMode="auto">
                <a:xfrm>
                  <a:off x="4464" y="1920"/>
                  <a:ext cx="192" cy="336"/>
                </a:xfrm>
                <a:custGeom>
                  <a:avLst/>
                  <a:gdLst>
                    <a:gd name="T0" fmla="*/ 0 w 21600"/>
                    <a:gd name="T1" fmla="*/ 0 h 21600"/>
                    <a:gd name="T2" fmla="*/ 192 w 21600"/>
                    <a:gd name="T3" fmla="*/ 336 h 21600"/>
                    <a:gd name="T4" fmla="*/ 0 w 21600"/>
                    <a:gd name="T5" fmla="*/ 336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0746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4464" y="2256"/>
                  <a:ext cx="192" cy="528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744" name="Arc 39"/>
              <p:cNvSpPr>
                <a:spLocks/>
              </p:cNvSpPr>
              <p:nvPr/>
            </p:nvSpPr>
            <p:spPr bwMode="auto">
              <a:xfrm>
                <a:off x="4464" y="2448"/>
                <a:ext cx="96" cy="48"/>
              </a:xfrm>
              <a:custGeom>
                <a:avLst/>
                <a:gdLst>
                  <a:gd name="T0" fmla="*/ 0 w 21600"/>
                  <a:gd name="T1" fmla="*/ 0 h 21600"/>
                  <a:gd name="T2" fmla="*/ 96 w 21600"/>
                  <a:gd name="T3" fmla="*/ 48 h 21600"/>
                  <a:gd name="T4" fmla="*/ 0 w 21600"/>
                  <a:gd name="T5" fmla="*/ 48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3399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30742" name="Line 40"/>
            <p:cNvSpPr>
              <a:spLocks noChangeShapeType="1"/>
            </p:cNvSpPr>
            <p:nvPr/>
          </p:nvSpPr>
          <p:spPr bwMode="auto">
            <a:xfrm flipV="1">
              <a:off x="4464" y="1756"/>
              <a:ext cx="144" cy="100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93993" name="Object 41"/>
          <p:cNvGraphicFramePr>
            <a:graphicFrameLocks noChangeAspect="1"/>
          </p:cNvGraphicFramePr>
          <p:nvPr>
            <p:extLst/>
          </p:nvPr>
        </p:nvGraphicFramePr>
        <p:xfrm>
          <a:off x="2958306" y="3217863"/>
          <a:ext cx="33385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19" imgW="1371600" imgH="380880" progId="Equation.DSMT4">
                  <p:embed/>
                </p:oleObj>
              </mc:Choice>
              <mc:Fallback>
                <p:oleObj name="Equation" r:id="rId19" imgW="1371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306" y="3217863"/>
                        <a:ext cx="33385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94" name="Object 42"/>
          <p:cNvGraphicFramePr>
            <a:graphicFrameLocks noChangeAspect="1"/>
          </p:cNvGraphicFramePr>
          <p:nvPr>
            <p:extLst/>
          </p:nvPr>
        </p:nvGraphicFramePr>
        <p:xfrm>
          <a:off x="7685088" y="3440113"/>
          <a:ext cx="222726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21" imgW="2552400" imgH="1562040" progId="Equation.DSMT4">
                  <p:embed/>
                </p:oleObj>
              </mc:Choice>
              <mc:Fallback>
                <p:oleObj name="Equation" r:id="rId21" imgW="255240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3440113"/>
                        <a:ext cx="2227262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95" name="Object 43"/>
          <p:cNvGraphicFramePr>
            <a:graphicFrameLocks noChangeAspect="1"/>
          </p:cNvGraphicFramePr>
          <p:nvPr>
            <p:extLst/>
          </p:nvPr>
        </p:nvGraphicFramePr>
        <p:xfrm>
          <a:off x="2697163" y="5708650"/>
          <a:ext cx="2402666" cy="88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23" imgW="1104840" imgH="406080" progId="Equation.DSMT4">
                  <p:embed/>
                </p:oleObj>
              </mc:Choice>
              <mc:Fallback>
                <p:oleObj name="Equation" r:id="rId23" imgW="1104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5708650"/>
                        <a:ext cx="2402666" cy="883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96" name="Object 44"/>
          <p:cNvGraphicFramePr>
            <a:graphicFrameLocks noChangeAspect="1"/>
          </p:cNvGraphicFramePr>
          <p:nvPr>
            <p:extLst/>
          </p:nvPr>
        </p:nvGraphicFramePr>
        <p:xfrm>
          <a:off x="7621588" y="5251450"/>
          <a:ext cx="3046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25" imgW="3047760" imgH="457200" progId="Equation.DSMT4">
                  <p:embed/>
                </p:oleObj>
              </mc:Choice>
              <mc:Fallback>
                <p:oleObj name="Equation" r:id="rId25" imgW="304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8" y="5251450"/>
                        <a:ext cx="3046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2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9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9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39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4F4F70-27F2-43BA-8869-062AE589E681}" type="slidenum">
              <a:rPr lang="en-US" altLang="zh-CN"/>
              <a:pPr/>
              <a:t>8</a:t>
            </a:fld>
            <a:endParaRPr lang="en-US" altLang="zh-CN"/>
          </a:p>
        </p:txBody>
      </p:sp>
      <p:grpSp>
        <p:nvGrpSpPr>
          <p:cNvPr id="138242" name="Group 2"/>
          <p:cNvGrpSpPr>
            <a:grpSpLocks/>
          </p:cNvGrpSpPr>
          <p:nvPr/>
        </p:nvGrpSpPr>
        <p:grpSpPr bwMode="auto">
          <a:xfrm>
            <a:off x="8626475" y="285751"/>
            <a:ext cx="3303588" cy="3327400"/>
            <a:chOff x="3679" y="0"/>
            <a:chExt cx="2081" cy="2096"/>
          </a:xfrm>
        </p:grpSpPr>
        <p:grpSp>
          <p:nvGrpSpPr>
            <p:cNvPr id="138243" name="Group 3"/>
            <p:cNvGrpSpPr>
              <a:grpSpLocks noChangeAspect="1"/>
            </p:cNvGrpSpPr>
            <p:nvPr/>
          </p:nvGrpSpPr>
          <p:grpSpPr bwMode="auto">
            <a:xfrm>
              <a:off x="3679" y="392"/>
              <a:ext cx="1392" cy="1127"/>
              <a:chOff x="3312" y="1557"/>
              <a:chExt cx="1637" cy="1326"/>
            </a:xfrm>
          </p:grpSpPr>
          <p:sp>
            <p:nvSpPr>
              <p:cNvPr id="138244" name="AutoShape 4" descr="深色竖线"/>
              <p:cNvSpPr>
                <a:spLocks noChangeAspect="1" noChangeArrowheads="1"/>
              </p:cNvSpPr>
              <p:nvPr/>
            </p:nvSpPr>
            <p:spPr bwMode="auto">
              <a:xfrm flipV="1">
                <a:off x="3357" y="2400"/>
                <a:ext cx="1587" cy="483"/>
              </a:xfrm>
              <a:prstGeom prst="triangle">
                <a:avLst>
                  <a:gd name="adj" fmla="val 50000"/>
                </a:avLst>
              </a:prstGeom>
              <a:pattFill prst="dkVert">
                <a:fgClr>
                  <a:schemeClr val="accent1"/>
                </a:fgClr>
                <a:bgClr>
                  <a:schemeClr val="bg1"/>
                </a:bgClr>
              </a:pattFill>
              <a:ln w="38100">
                <a:solidFill>
                  <a:srgbClr val="FF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8245" name="Group 5"/>
              <p:cNvGrpSpPr>
                <a:grpSpLocks noChangeAspect="1"/>
              </p:cNvGrpSpPr>
              <p:nvPr/>
            </p:nvGrpSpPr>
            <p:grpSpPr bwMode="auto">
              <a:xfrm>
                <a:off x="3312" y="1557"/>
                <a:ext cx="1637" cy="843"/>
                <a:chOff x="3350" y="1284"/>
                <a:chExt cx="1621" cy="843"/>
              </a:xfrm>
            </p:grpSpPr>
            <p:sp>
              <p:nvSpPr>
                <p:cNvPr id="138246" name="Arc 6" descr="深色上对角线"/>
                <p:cNvSpPr>
                  <a:spLocks noChangeAspect="1"/>
                </p:cNvSpPr>
                <p:nvPr/>
              </p:nvSpPr>
              <p:spPr bwMode="black">
                <a:xfrm flipH="1">
                  <a:off x="3350" y="1284"/>
                  <a:ext cx="778" cy="84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pattFill prst="dkUpDiag">
                  <a:fgClr>
                    <a:schemeClr val="accent1"/>
                  </a:fgClr>
                  <a:bgClr>
                    <a:srgbClr val="FFFFFF"/>
                  </a:bgClr>
                </a:pattFill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8247" name="Arc 7" descr="深色上对角线"/>
                <p:cNvSpPr>
                  <a:spLocks noChangeAspect="1"/>
                </p:cNvSpPr>
                <p:nvPr/>
              </p:nvSpPr>
              <p:spPr bwMode="black">
                <a:xfrm>
                  <a:off x="4128" y="1284"/>
                  <a:ext cx="843" cy="84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pattFill prst="dkUpDiag">
                  <a:fgClr>
                    <a:schemeClr val="accent1"/>
                  </a:fgClr>
                  <a:bgClr>
                    <a:srgbClr val="FFFFFF"/>
                  </a:bgClr>
                </a:pattFill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8248" name="Oval 8" descr="浅色下对角线"/>
              <p:cNvSpPr>
                <a:spLocks noChangeAspect="1" noChangeArrowheads="1"/>
              </p:cNvSpPr>
              <p:nvPr/>
            </p:nvSpPr>
            <p:spPr bwMode="black">
              <a:xfrm>
                <a:off x="3312" y="2256"/>
                <a:ext cx="1637" cy="262"/>
              </a:xfrm>
              <a:prstGeom prst="ellipse">
                <a:avLst/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38100">
                <a:solidFill>
                  <a:srgbClr val="FF0066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8249" name="Group 9"/>
            <p:cNvGrpSpPr>
              <a:grpSpLocks noChangeAspect="1"/>
            </p:cNvGrpSpPr>
            <p:nvPr/>
          </p:nvGrpSpPr>
          <p:grpSpPr bwMode="auto">
            <a:xfrm>
              <a:off x="3761" y="0"/>
              <a:ext cx="1999" cy="2096"/>
              <a:chOff x="3408" y="787"/>
              <a:chExt cx="2352" cy="2466"/>
            </a:xfrm>
          </p:grpSpPr>
          <p:sp>
            <p:nvSpPr>
              <p:cNvPr id="138250" name="Rectangle 10"/>
              <p:cNvSpPr>
                <a:spLocks noChangeAspect="1" noChangeArrowheads="1"/>
              </p:cNvSpPr>
              <p:nvPr/>
            </p:nvSpPr>
            <p:spPr bwMode="black">
              <a:xfrm>
                <a:off x="3805" y="1673"/>
                <a:ext cx="388" cy="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kumimoji="1" lang="zh-CN" altLang="zh-CN" sz="2700" b="1" i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38251" name="Group 11"/>
              <p:cNvGrpSpPr>
                <a:grpSpLocks noChangeAspect="1"/>
              </p:cNvGrpSpPr>
              <p:nvPr/>
            </p:nvGrpSpPr>
            <p:grpSpPr bwMode="auto">
              <a:xfrm>
                <a:off x="3408" y="787"/>
                <a:ext cx="2352" cy="2466"/>
                <a:chOff x="3408" y="787"/>
                <a:chExt cx="2352" cy="2466"/>
              </a:xfrm>
            </p:grpSpPr>
            <p:sp>
              <p:nvSpPr>
                <p:cNvPr id="138252" name="Line 12"/>
                <p:cNvSpPr>
                  <a:spLocks noChangeAspect="1" noChangeShapeType="1"/>
                </p:cNvSpPr>
                <p:nvPr/>
              </p:nvSpPr>
              <p:spPr bwMode="black">
                <a:xfrm>
                  <a:off x="4142" y="2592"/>
                  <a:ext cx="118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8253" name="Line 13"/>
                <p:cNvSpPr>
                  <a:spLocks noChangeAspect="1" noChangeShapeType="1"/>
                </p:cNvSpPr>
                <p:nvPr/>
              </p:nvSpPr>
              <p:spPr bwMode="black">
                <a:xfrm flipH="1">
                  <a:off x="3600" y="2579"/>
                  <a:ext cx="542" cy="54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8254" name="Line 14"/>
                <p:cNvSpPr>
                  <a:spLocks noChangeAspect="1" noChangeShapeType="1"/>
                </p:cNvSpPr>
                <p:nvPr/>
              </p:nvSpPr>
              <p:spPr bwMode="black">
                <a:xfrm flipV="1">
                  <a:off x="4128" y="1284"/>
                  <a:ext cx="0" cy="12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8255" name="Line 15"/>
                <p:cNvSpPr>
                  <a:spLocks noChangeAspect="1" noChangeShapeType="1"/>
                </p:cNvSpPr>
                <p:nvPr/>
              </p:nvSpPr>
              <p:spPr bwMode="black">
                <a:xfrm flipV="1">
                  <a:off x="4128" y="873"/>
                  <a:ext cx="0" cy="4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8256" name="Rectangle 16"/>
                <p:cNvSpPr>
                  <a:spLocks noChangeAspect="1" noChangeArrowheads="1"/>
                </p:cNvSpPr>
                <p:nvPr/>
              </p:nvSpPr>
              <p:spPr bwMode="black">
                <a:xfrm>
                  <a:off x="4032" y="2562"/>
                  <a:ext cx="299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138257" name="Rectangle 17"/>
                <p:cNvSpPr>
                  <a:spLocks noChangeAspect="1" noChangeArrowheads="1"/>
                </p:cNvSpPr>
                <p:nvPr/>
              </p:nvSpPr>
              <p:spPr bwMode="black">
                <a:xfrm>
                  <a:off x="3408" y="2880"/>
                  <a:ext cx="297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138258" name="Rectangle 18"/>
                <p:cNvSpPr>
                  <a:spLocks noChangeAspect="1" noChangeArrowheads="1"/>
                </p:cNvSpPr>
                <p:nvPr/>
              </p:nvSpPr>
              <p:spPr bwMode="black">
                <a:xfrm>
                  <a:off x="5464" y="2481"/>
                  <a:ext cx="296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138259" name="Rectangle 19"/>
                <p:cNvSpPr>
                  <a:spLocks noChangeAspect="1" noChangeArrowheads="1"/>
                </p:cNvSpPr>
                <p:nvPr/>
              </p:nvSpPr>
              <p:spPr bwMode="black">
                <a:xfrm>
                  <a:off x="3858" y="787"/>
                  <a:ext cx="297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z</a:t>
                  </a:r>
                </a:p>
              </p:txBody>
            </p:sp>
          </p:grpSp>
        </p:grpSp>
      </p:grpSp>
      <p:graphicFrame>
        <p:nvGraphicFramePr>
          <p:cNvPr id="138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620274"/>
              </p:ext>
            </p:extLst>
          </p:nvPr>
        </p:nvGraphicFramePr>
        <p:xfrm>
          <a:off x="2518924" y="2588594"/>
          <a:ext cx="38084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3" imgW="1536480" imgH="215640" progId="Equation.DSMT4">
                  <p:embed/>
                </p:oleObj>
              </mc:Choice>
              <mc:Fallback>
                <p:oleObj name="Equation" r:id="rId3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924" y="2588594"/>
                        <a:ext cx="38084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334440"/>
              </p:ext>
            </p:extLst>
          </p:nvPr>
        </p:nvGraphicFramePr>
        <p:xfrm>
          <a:off x="1983738" y="3758460"/>
          <a:ext cx="26765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5" imgW="1079280" imgH="355320" progId="Equation.DSMT4">
                  <p:embed/>
                </p:oleObj>
              </mc:Choice>
              <mc:Fallback>
                <p:oleObj name="Equation" r:id="rId5" imgW="1079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738" y="3758460"/>
                        <a:ext cx="26765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454529"/>
              </p:ext>
            </p:extLst>
          </p:nvPr>
        </p:nvGraphicFramePr>
        <p:xfrm>
          <a:off x="1930488" y="4560821"/>
          <a:ext cx="409098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7" imgW="1650960" imgH="380880" progId="Equation.DSMT4">
                  <p:embed/>
                </p:oleObj>
              </mc:Choice>
              <mc:Fallback>
                <p:oleObj name="Equation" r:id="rId7" imgW="1650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88" y="4560821"/>
                        <a:ext cx="409098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405124"/>
              </p:ext>
            </p:extLst>
          </p:nvPr>
        </p:nvGraphicFramePr>
        <p:xfrm>
          <a:off x="1954212" y="5283471"/>
          <a:ext cx="52260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公式" r:id="rId9" imgW="2108160" imgH="393480" progId="Equation.3">
                  <p:embed/>
                </p:oleObj>
              </mc:Choice>
              <mc:Fallback>
                <p:oleObj name="公式" r:id="rId9" imgW="2108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2" y="5283471"/>
                        <a:ext cx="52260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31206"/>
              </p:ext>
            </p:extLst>
          </p:nvPr>
        </p:nvGraphicFramePr>
        <p:xfrm>
          <a:off x="7203986" y="5493832"/>
          <a:ext cx="8001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11" imgW="799920" imgH="749160" progId="Equation.DSMT4">
                  <p:embed/>
                </p:oleObj>
              </mc:Choice>
              <mc:Fallback>
                <p:oleObj name="Equation" r:id="rId11" imgW="7999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986" y="5493832"/>
                        <a:ext cx="8001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33809"/>
              </p:ext>
            </p:extLst>
          </p:nvPr>
        </p:nvGraphicFramePr>
        <p:xfrm>
          <a:off x="1902052" y="3146828"/>
          <a:ext cx="44386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13" imgW="1790640" imgH="215640" progId="Equation.DSMT4">
                  <p:embed/>
                </p:oleObj>
              </mc:Choice>
              <mc:Fallback>
                <p:oleObj name="Equation" r:id="rId13" imgW="1790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052" y="3146828"/>
                        <a:ext cx="44386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6" name="Text Box 26"/>
          <p:cNvSpPr txBox="1">
            <a:spLocks noChangeArrowheads="1"/>
          </p:cNvSpPr>
          <p:nvPr/>
        </p:nvSpPr>
        <p:spPr bwMode="auto">
          <a:xfrm>
            <a:off x="5765844" y="4615663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（利用球面坐标）</a:t>
            </a:r>
          </a:p>
        </p:txBody>
      </p:sp>
      <p:graphicFrame>
        <p:nvGraphicFramePr>
          <p:cNvPr id="1382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693132"/>
              </p:ext>
            </p:extLst>
          </p:nvPr>
        </p:nvGraphicFramePr>
        <p:xfrm>
          <a:off x="1711143" y="717720"/>
          <a:ext cx="72294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15" imgW="3009600" imgH="583920" progId="Equation.DSMT4">
                  <p:embed/>
                </p:oleObj>
              </mc:Choice>
              <mc:Fallback>
                <p:oleObj name="Equation" r:id="rId15" imgW="30096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143" y="717720"/>
                        <a:ext cx="7229475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68" name="Group 28"/>
          <p:cNvGrpSpPr>
            <a:grpSpLocks noChangeAspect="1"/>
          </p:cNvGrpSpPr>
          <p:nvPr/>
        </p:nvGrpSpPr>
        <p:grpSpPr bwMode="auto">
          <a:xfrm>
            <a:off x="9737036" y="2043212"/>
            <a:ext cx="238654" cy="442913"/>
            <a:chOff x="4125" y="2072"/>
            <a:chExt cx="176" cy="328"/>
          </a:xfrm>
        </p:grpSpPr>
        <p:graphicFrame>
          <p:nvGraphicFramePr>
            <p:cNvPr id="138269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4125" y="2072"/>
            <a:ext cx="17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5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125" y="2072"/>
                          <a:ext cx="17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70" name="Arc 30"/>
            <p:cNvSpPr>
              <a:spLocks noChangeAspect="1"/>
            </p:cNvSpPr>
            <p:nvPr/>
          </p:nvSpPr>
          <p:spPr bwMode="black">
            <a:xfrm rot="1800000" flipH="1">
              <a:off x="4134" y="2324"/>
              <a:ext cx="70" cy="7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6217"/>
                <a:gd name="T2" fmla="*/ 21101 w 21600"/>
                <a:gd name="T3" fmla="*/ 26217 h 26217"/>
                <a:gd name="T4" fmla="*/ 0 w 21600"/>
                <a:gd name="T5" fmla="*/ 21600 h 26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6217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152"/>
                    <a:pt x="21432" y="24700"/>
                    <a:pt x="21100" y="26216"/>
                  </a:cubicBezTo>
                </a:path>
                <a:path w="21600" h="26217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152"/>
                    <a:pt x="21432" y="24700"/>
                    <a:pt x="21100" y="2621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8271" name="Line 31"/>
          <p:cNvSpPr>
            <a:spLocks noChangeShapeType="1"/>
          </p:cNvSpPr>
          <p:nvPr/>
        </p:nvSpPr>
        <p:spPr bwMode="auto">
          <a:xfrm flipV="1">
            <a:off x="9772575" y="793584"/>
            <a:ext cx="990600" cy="1905000"/>
          </a:xfrm>
          <a:prstGeom prst="line">
            <a:avLst/>
          </a:prstGeom>
          <a:noFill/>
          <a:ln w="57150">
            <a:solidFill>
              <a:srgbClr val="00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82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06084"/>
              </p:ext>
            </p:extLst>
          </p:nvPr>
        </p:nvGraphicFramePr>
        <p:xfrm>
          <a:off x="8551863" y="3423409"/>
          <a:ext cx="33782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19" imgW="1536480" imgH="622080" progId="Equation.DSMT4">
                  <p:embed/>
                </p:oleObj>
              </mc:Choice>
              <mc:Fallback>
                <p:oleObj name="Equation" r:id="rId19" imgW="1536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1863" y="3423409"/>
                        <a:ext cx="33782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1631264" y="789044"/>
            <a:ext cx="834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2</a:t>
            </a:r>
            <a:endParaRPr kumimoji="0"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693342" y="2609673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/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effectLst/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06745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66" grpId="0" autoUpdateAnimBg="0"/>
      <p:bldP spid="138271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>
            <p:extLst/>
          </p:nvPr>
        </p:nvGraphicFramePr>
        <p:xfrm>
          <a:off x="2744427" y="1147765"/>
          <a:ext cx="73469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Document" r:id="rId3" imgW="7397546" imgH="970175" progId="Word.Document.8">
                  <p:embed/>
                </p:oleObj>
              </mc:Choice>
              <mc:Fallback>
                <p:oleObj name="Document" r:id="rId3" imgW="7397546" imgH="9701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427" y="1147765"/>
                        <a:ext cx="734695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899" name="Text Box 3"/>
          <p:cNvSpPr txBox="1">
            <a:spLocks noChangeArrowheads="1"/>
          </p:cNvSpPr>
          <p:nvPr/>
        </p:nvSpPr>
        <p:spPr bwMode="auto">
          <a:xfrm>
            <a:off x="2457450" y="2232026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3302000" y="2295525"/>
          <a:ext cx="393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文档" r:id="rId6" imgW="3514725" imgH="428625" progId="Word.Document.8">
                  <p:embed/>
                </p:oleObj>
              </mc:Choice>
              <mc:Fallback>
                <p:oleObj name="文档" r:id="rId6" imgW="3514725" imgH="4286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295525"/>
                        <a:ext cx="393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1" name="Object 5"/>
          <p:cNvGraphicFramePr>
            <a:graphicFrameLocks noChangeAspect="1"/>
          </p:cNvGraphicFramePr>
          <p:nvPr>
            <p:extLst/>
          </p:nvPr>
        </p:nvGraphicFramePr>
        <p:xfrm>
          <a:off x="6939869" y="2317752"/>
          <a:ext cx="24177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Document" r:id="rId8" imgW="2349535" imgH="463697" progId="Word.Document.8">
                  <p:embed/>
                </p:oleObj>
              </mc:Choice>
              <mc:Fallback>
                <p:oleObj name="Document" r:id="rId8" imgW="2349535" imgH="4636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9869" y="2317752"/>
                        <a:ext cx="24177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2" name="Object 6"/>
          <p:cNvGraphicFramePr>
            <a:graphicFrameLocks noChangeAspect="1"/>
          </p:cNvGraphicFramePr>
          <p:nvPr/>
        </p:nvGraphicFramePr>
        <p:xfrm>
          <a:off x="2562226" y="3087688"/>
          <a:ext cx="39909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文档" r:id="rId10" imgW="4080338" imgH="588157" progId="Word.Document.8">
                  <p:embed/>
                </p:oleObj>
              </mc:Choice>
              <mc:Fallback>
                <p:oleObj name="文档" r:id="rId10" imgW="4080338" imgH="5881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6" y="3087688"/>
                        <a:ext cx="39909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3429001" y="3810001"/>
          <a:ext cx="18843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公式" r:id="rId12" imgW="1943100" imgH="457200" progId="Equation.3">
                  <p:embed/>
                </p:oleObj>
              </mc:Choice>
              <mc:Fallback>
                <p:oleObj name="公式" r:id="rId12" imgW="1943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3810001"/>
                        <a:ext cx="18843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2574925" y="4595814"/>
          <a:ext cx="19621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文档" r:id="rId14" imgW="1885950" imgH="504825" progId="Word.Document.8">
                  <p:embed/>
                </p:oleObj>
              </mc:Choice>
              <mc:Fallback>
                <p:oleObj name="文档" r:id="rId14" imgW="1885950" imgH="5048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595814"/>
                        <a:ext cx="19621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5" name="Object 9"/>
          <p:cNvGraphicFramePr>
            <a:graphicFrameLocks noChangeAspect="1"/>
          </p:cNvGraphicFramePr>
          <p:nvPr/>
        </p:nvGraphicFramePr>
        <p:xfrm>
          <a:off x="4652964" y="4457700"/>
          <a:ext cx="15509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公式" r:id="rId16" imgW="1600200" imgH="825500" progId="Equation.3">
                  <p:embed/>
                </p:oleObj>
              </mc:Choice>
              <mc:Fallback>
                <p:oleObj name="公式" r:id="rId16" imgW="16002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4" y="4457700"/>
                        <a:ext cx="15509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6906" name="Picture 10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971800"/>
            <a:ext cx="2857500" cy="22669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36907" name="Object 11"/>
          <p:cNvGraphicFramePr>
            <a:graphicFrameLocks noChangeAspect="1"/>
          </p:cNvGraphicFramePr>
          <p:nvPr>
            <p:extLst/>
          </p:nvPr>
        </p:nvGraphicFramePr>
        <p:xfrm>
          <a:off x="2456084" y="5359149"/>
          <a:ext cx="6531719" cy="92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19" imgW="2857320" imgH="406080" progId="Equation.DSMT4">
                  <p:embed/>
                </p:oleObj>
              </mc:Choice>
              <mc:Fallback>
                <p:oleObj name="Equation" r:id="rId19" imgW="285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084" y="5359149"/>
                        <a:ext cx="6531719" cy="928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457450" y="1125866"/>
            <a:ext cx="814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212546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9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True"/>
  <p:tag name="PROBLEMREMARK" val="在极坐标系下，"/>
  <p:tag name="PROBLEMSCORE" val="5.0"/>
  <p:tag name="PROBLEMBLANK" val="[{&quot;Num&quot;:1,&quot;Score&quot;:5.0,&quot;Answers&quot;:[&quot;8/5 𝜋&quot;],&quot;CaseSensitive&quot;:false,&quot;FuzzyMatch&quot;:fals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0</TotalTime>
  <Words>452</Words>
  <Application>Microsoft Office PowerPoint</Application>
  <PresentationFormat>宽屏</PresentationFormat>
  <Paragraphs>159</Paragraphs>
  <Slides>24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4</vt:i4>
      </vt:variant>
    </vt:vector>
  </HeadingPairs>
  <TitlesOfParts>
    <vt:vector size="40" baseType="lpstr">
      <vt:lpstr>Microsoft Yahei</vt:lpstr>
      <vt:lpstr>黑体</vt:lpstr>
      <vt:lpstr>华文中宋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Office 主题</vt:lpstr>
      <vt:lpstr>Equation</vt:lpstr>
      <vt:lpstr>Microsoft Equation 3.0</vt:lpstr>
      <vt:lpstr>公式</vt:lpstr>
      <vt:lpstr>Document</vt:lpstr>
      <vt:lpstr>文档</vt:lpstr>
      <vt:lpstr>2.4、利用球坐标计算三重积分</vt:lpstr>
      <vt:lpstr>2.4、利用球坐标计算三重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4、利用球坐标计算三重积分</dc:title>
  <dc:creator>dell</dc:creator>
  <cp:lastModifiedBy>Microsoft 帐户</cp:lastModifiedBy>
  <cp:revision>34</cp:revision>
  <dcterms:created xsi:type="dcterms:W3CDTF">2021-03-13T15:33:11Z</dcterms:created>
  <dcterms:modified xsi:type="dcterms:W3CDTF">2022-03-20T15:48:54Z</dcterms:modified>
</cp:coreProperties>
</file>